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71AD9C" w14:textId="153DE45E" w:rsidR="00892F30" w:rsidRDefault="001C06A8">
      <w:pPr>
        <w:rPr>
          <w:b/>
          <w:sz w:val="32"/>
        </w:rPr>
      </w:pPr>
      <w:r>
        <w:t>H</w:t>
      </w:r>
      <w:r w:rsidR="00A16474">
        <w:t>o</w:t>
      </w:r>
      <w:r w:rsidR="00D00F1B">
        <w:t>o</w:t>
      </w:r>
      <w:r>
        <w:t xml:space="preserve">fdstuk </w:t>
      </w:r>
      <w:r w:rsidR="00D44C82">
        <w:t>6</w:t>
      </w:r>
      <w:r>
        <w:t xml:space="preserve">: </w:t>
      </w:r>
      <w:r w:rsidR="004E6147">
        <w:rPr>
          <w:b/>
          <w:i/>
          <w:sz w:val="32"/>
        </w:rPr>
        <w:t>Periodieke functies</w:t>
      </w:r>
    </w:p>
    <w:p w14:paraId="101E2353" w14:textId="77777777" w:rsidR="00C9682C" w:rsidRDefault="00C9682C" w:rsidP="00C9682C"/>
    <w:p w14:paraId="6F3DDEF9" w14:textId="72B7E1F9" w:rsidR="004E6147" w:rsidRDefault="00C9682C" w:rsidP="004E6147">
      <w:pPr>
        <w:rPr>
          <w:szCs w:val="24"/>
        </w:rPr>
      </w:pPr>
      <w:r>
        <w:rPr>
          <w:b/>
        </w:rPr>
        <w:t>V1</w:t>
      </w:r>
      <w:r w:rsidR="004E6147">
        <w:rPr>
          <w:b/>
        </w:rPr>
        <w:tab/>
      </w:r>
      <m:oMath>
        <m:r>
          <w:rPr>
            <w:rFonts w:ascii="Cambria Math" w:hAnsi="Cambria Math"/>
          </w:rPr>
          <m:t>AD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0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4</m:t>
        </m:r>
      </m:oMath>
      <w:r w:rsidR="00AA605D">
        <w:rPr>
          <w:b/>
        </w:rPr>
        <w:t xml:space="preserve"> </w:t>
      </w:r>
      <w:r w:rsidR="004E6147">
        <w:rPr>
          <w:szCs w:val="24"/>
        </w:rPr>
        <w:t>en</w:t>
      </w:r>
      <w:r w:rsidR="00531F4E">
        <w:rPr>
          <w:szCs w:val="24"/>
        </w:rPr>
        <w:t xml:space="preserve"> </w:t>
      </w:r>
      <m:oMath>
        <m:r>
          <w:rPr>
            <w:rFonts w:ascii="Cambria Math" w:hAnsi="Cambria Math"/>
          </w:rPr>
          <m:t>BC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7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0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9</m:t>
            </m:r>
          </m:e>
        </m:rad>
      </m:oMath>
    </w:p>
    <w:p w14:paraId="339FDCA9" w14:textId="77777777" w:rsidR="004E6147" w:rsidRPr="004B0F5A" w:rsidRDefault="004E6147" w:rsidP="004E6147">
      <w:pPr>
        <w:rPr>
          <w:szCs w:val="24"/>
        </w:rPr>
      </w:pPr>
    </w:p>
    <w:p w14:paraId="16E10FF2" w14:textId="1868DB0B" w:rsidR="004E6147" w:rsidRDefault="004E6147" w:rsidP="004E6147">
      <w:pPr>
        <w:rPr>
          <w:szCs w:val="24"/>
        </w:rPr>
      </w:pPr>
      <w:r w:rsidRPr="004B0F5A">
        <w:rPr>
          <w:b/>
          <w:szCs w:val="24"/>
        </w:rPr>
        <w:t>V2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∠Q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</m:oMath>
      <w:r>
        <w:rPr>
          <w:szCs w:val="24"/>
        </w:rPr>
        <w:tab/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fName>
          <m:e>
            <m:r>
              <w:rPr>
                <w:rFonts w:ascii="Cambria Math" w:hAnsi="Cambria Math"/>
                <w:szCs w:val="24"/>
              </w:rPr>
              <m:t>(∠D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17</m:t>
                </m:r>
              </m:e>
            </m:rad>
          </m:num>
          <m:den>
            <m:r>
              <w:rPr>
                <w:rFonts w:ascii="Cambria Math" w:hAnsi="Cambria Math"/>
                <w:szCs w:val="24"/>
              </w:rPr>
              <m:t>1,5</m:t>
            </m:r>
          </m:den>
        </m:f>
      </m:oMath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M=90°-65°=25°</m:t>
        </m:r>
      </m:oMath>
      <w:r w:rsidR="00396C63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65°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SN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</m:oMath>
    </w:p>
    <w:p w14:paraId="0CB3176C" w14:textId="1CC3AD54" w:rsidR="00943794" w:rsidRDefault="00943794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Q≈27°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D≈70°</m:t>
        </m:r>
      </m:oMath>
      <w:r w:rsidR="00BA425F">
        <w:rPr>
          <w:szCs w:val="24"/>
        </w:rPr>
        <w:tab/>
      </w:r>
      <w:r w:rsidR="00BA425F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65°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MN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</m:oMath>
      <w:r w:rsidR="00BA425F">
        <w:rPr>
          <w:szCs w:val="24"/>
        </w:rPr>
        <w:tab/>
      </w:r>
      <w:r w:rsidR="00BA425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SN≈6,34</m:t>
        </m:r>
      </m:oMath>
    </w:p>
    <w:p w14:paraId="5EB382BA" w14:textId="323F36DE" w:rsidR="00FA0742" w:rsidRPr="002E28C8" w:rsidRDefault="00FA0742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R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9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8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7</m:t>
            </m:r>
          </m:e>
        </m:rad>
      </m:oMath>
      <w:r w:rsidR="008F2C24">
        <w:rPr>
          <w:szCs w:val="24"/>
        </w:rPr>
        <w:tab/>
      </w:r>
      <w:r w:rsidR="008F2C24">
        <w:rPr>
          <w:szCs w:val="24"/>
        </w:rPr>
        <w:tab/>
      </w:r>
      <w:r w:rsidR="008F2C24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MN≈13,59</m:t>
        </m:r>
      </m:oMath>
    </w:p>
    <w:p w14:paraId="11DB5E8B" w14:textId="77777777" w:rsidR="004E6147" w:rsidRPr="00107D92" w:rsidRDefault="004E6147" w:rsidP="004E6147">
      <w:pPr>
        <w:rPr>
          <w:szCs w:val="24"/>
        </w:rPr>
      </w:pPr>
    </w:p>
    <w:p w14:paraId="27C6C0A1" w14:textId="582DAAE1" w:rsidR="004E6147" w:rsidRPr="00107D92" w:rsidRDefault="004E6147" w:rsidP="004E6147">
      <w:pPr>
        <w:rPr>
          <w:szCs w:val="24"/>
        </w:rPr>
      </w:pPr>
      <w:r w:rsidRPr="00107D92">
        <w:rPr>
          <w:b/>
          <w:szCs w:val="24"/>
        </w:rPr>
        <w:t>V3</w:t>
      </w:r>
    </w:p>
    <w:p w14:paraId="0ED8BAEE" w14:textId="7DBCD41B" w:rsidR="004E6147" w:rsidRPr="00B9310D" w:rsidRDefault="004E6147" w:rsidP="004E6147">
      <w:pPr>
        <w:rPr>
          <w:szCs w:val="24"/>
        </w:rPr>
      </w:pPr>
      <w:r w:rsidRPr="00735850">
        <w:rPr>
          <w:b/>
          <w:bCs/>
          <w:szCs w:val="24"/>
        </w:rPr>
        <w:t>a</w:t>
      </w:r>
      <w:r w:rsidRPr="00107D92">
        <w:rPr>
          <w:szCs w:val="24"/>
        </w:rPr>
        <w:tab/>
      </w:r>
      <w:r w:rsidR="00735850">
        <w:rPr>
          <w:szCs w:val="24"/>
        </w:rPr>
        <w:t>5 seconden</w:t>
      </w:r>
    </w:p>
    <w:p w14:paraId="2B87F928" w14:textId="451EA5B1" w:rsidR="004E6147" w:rsidRDefault="004E6147" w:rsidP="00735850">
      <w:pPr>
        <w:ind w:left="705" w:hanging="705"/>
        <w:rPr>
          <w:szCs w:val="24"/>
        </w:rPr>
      </w:pPr>
      <w:r w:rsidRPr="00735850">
        <w:rPr>
          <w:b/>
          <w:bCs/>
          <w:szCs w:val="24"/>
        </w:rPr>
        <w:t>b</w:t>
      </w:r>
      <w:r>
        <w:rPr>
          <w:szCs w:val="24"/>
        </w:rPr>
        <w:tab/>
      </w:r>
      <w:r w:rsidR="00735850">
        <w:rPr>
          <w:szCs w:val="24"/>
        </w:rPr>
        <w:t>gemiddelde waterhoogte</w:t>
      </w:r>
      <w:r w:rsidR="009604C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+1,80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2,40</m:t>
        </m:r>
      </m:oMath>
      <w:r w:rsidR="008F2C24">
        <w:rPr>
          <w:szCs w:val="24"/>
        </w:rPr>
        <w:t xml:space="preserve"> </w:t>
      </w:r>
      <w:r w:rsidR="00735850">
        <w:rPr>
          <w:szCs w:val="24"/>
        </w:rPr>
        <w:t>m. Deze wordt na 1 seconde en na 3,5 seconde bereikt. En dan iedere 5 seconden later ook weer.</w:t>
      </w:r>
    </w:p>
    <w:p w14:paraId="0F9900DE" w14:textId="00C0FFF5" w:rsidR="004E6147" w:rsidRPr="00107D92" w:rsidRDefault="004E6147" w:rsidP="00735850">
      <w:pPr>
        <w:rPr>
          <w:szCs w:val="24"/>
        </w:rPr>
      </w:pPr>
      <w:r w:rsidRPr="00735850">
        <w:rPr>
          <w:b/>
          <w:bCs/>
          <w:szCs w:val="24"/>
        </w:rPr>
        <w:t>c</w:t>
      </w:r>
      <w:r>
        <w:rPr>
          <w:szCs w:val="24"/>
        </w:rPr>
        <w:tab/>
      </w:r>
      <w:r w:rsidR="00735850">
        <w:rPr>
          <w:szCs w:val="24"/>
        </w:rPr>
        <w:t>het grootste verschil is 0,60 m</w:t>
      </w:r>
    </w:p>
    <w:p w14:paraId="7BC2F439" w14:textId="77777777" w:rsidR="004E6147" w:rsidRPr="00107D92" w:rsidRDefault="004E6147" w:rsidP="004E6147">
      <w:pPr>
        <w:rPr>
          <w:szCs w:val="24"/>
        </w:rPr>
      </w:pPr>
    </w:p>
    <w:p w14:paraId="01203C07" w14:textId="254108E1" w:rsidR="004E6147" w:rsidRPr="00107D92" w:rsidRDefault="004E6147" w:rsidP="004E6147">
      <w:pPr>
        <w:rPr>
          <w:szCs w:val="24"/>
        </w:rPr>
      </w:pPr>
      <w:r w:rsidRPr="00107D92">
        <w:rPr>
          <w:b/>
          <w:szCs w:val="24"/>
        </w:rPr>
        <w:t>V4</w:t>
      </w:r>
    </w:p>
    <w:p w14:paraId="4CAB7BD5" w14:textId="4AFE5A12" w:rsidR="004E6147" w:rsidRDefault="004E6147" w:rsidP="004E6147">
      <w:pPr>
        <w:rPr>
          <w:szCs w:val="24"/>
        </w:rPr>
      </w:pPr>
      <w:r w:rsidRPr="00735850">
        <w:rPr>
          <w:b/>
          <w:bCs/>
          <w:szCs w:val="24"/>
        </w:rPr>
        <w:t>a</w:t>
      </w:r>
      <w:r w:rsidRPr="00107D92">
        <w:rPr>
          <w:szCs w:val="24"/>
        </w:rPr>
        <w:tab/>
      </w:r>
      <w:r>
        <w:rPr>
          <w:szCs w:val="24"/>
        </w:rPr>
        <w:t>maximum is 4,6 en het minimum -3,9</w:t>
      </w:r>
    </w:p>
    <w:p w14:paraId="69BA896C" w14:textId="77777777" w:rsidR="004E6147" w:rsidRDefault="004E6147" w:rsidP="004E6147">
      <w:pPr>
        <w:rPr>
          <w:szCs w:val="24"/>
        </w:rPr>
      </w:pPr>
      <w:r>
        <w:rPr>
          <w:szCs w:val="24"/>
        </w:rPr>
        <w:tab/>
        <w:t>De evenwichtsstand: 0,34 en de amplitude: 4,25</w:t>
      </w:r>
    </w:p>
    <w:p w14:paraId="3436E0E2" w14:textId="77777777" w:rsidR="004E6147" w:rsidRDefault="004E6147" w:rsidP="004E6147">
      <w:pPr>
        <w:rPr>
          <w:szCs w:val="24"/>
        </w:rPr>
      </w:pPr>
      <w:r>
        <w:rPr>
          <w:szCs w:val="24"/>
        </w:rPr>
        <w:tab/>
        <w:t>De p</w:t>
      </w:r>
      <w:r w:rsidR="003D5FA7">
        <w:rPr>
          <w:szCs w:val="24"/>
        </w:rPr>
        <w:t>er</w:t>
      </w:r>
      <w:r>
        <w:rPr>
          <w:szCs w:val="24"/>
        </w:rPr>
        <w:t>iode (van minimum tot  minimum) is ongeveer 13 uur.</w:t>
      </w:r>
    </w:p>
    <w:p w14:paraId="385E001D" w14:textId="1AD23AD2" w:rsidR="004E6147" w:rsidRDefault="004E6147" w:rsidP="004E6147">
      <w:pPr>
        <w:rPr>
          <w:szCs w:val="24"/>
        </w:rPr>
      </w:pPr>
      <w:r w:rsidRPr="008F07B5">
        <w:rPr>
          <w:b/>
          <w:bCs/>
          <w:szCs w:val="24"/>
        </w:rPr>
        <w:t>b</w:t>
      </w:r>
      <w:r>
        <w:rPr>
          <w:szCs w:val="24"/>
        </w:rPr>
        <w:tab/>
        <w:t>Alleen de evenwichtsstand daalt met 75 cm. Amplitude en periode blijven gelijk.</w:t>
      </w:r>
    </w:p>
    <w:p w14:paraId="0937335A" w14:textId="504E2922" w:rsidR="004E6147" w:rsidRDefault="004E6147" w:rsidP="004E6147">
      <w:pPr>
        <w:rPr>
          <w:szCs w:val="24"/>
        </w:rPr>
      </w:pPr>
      <w:r w:rsidRPr="008F07B5">
        <w:rPr>
          <w:b/>
          <w:bCs/>
          <w:szCs w:val="24"/>
        </w:rPr>
        <w:t>c</w:t>
      </w:r>
      <w:r>
        <w:rPr>
          <w:szCs w:val="24"/>
        </w:rPr>
        <w:tab/>
        <w:t>Vermenigvuldigen met 1,2</w:t>
      </w:r>
    </w:p>
    <w:p w14:paraId="25B9BCDE" w14:textId="73E8DBCE" w:rsidR="004E6147" w:rsidRDefault="004E6147" w:rsidP="004E6147">
      <w:pPr>
        <w:rPr>
          <w:szCs w:val="24"/>
        </w:rPr>
      </w:pPr>
      <w:r>
        <w:rPr>
          <w:szCs w:val="24"/>
        </w:rPr>
        <w:tab/>
        <w:t>De periode en de evenwichtsstand blijven gelijk. De amplitude wordt 5,1</w:t>
      </w:r>
    </w:p>
    <w:p w14:paraId="618F5AD3" w14:textId="77777777" w:rsidR="004E6147" w:rsidRPr="00107D92" w:rsidRDefault="004E6147" w:rsidP="004E6147">
      <w:pPr>
        <w:rPr>
          <w:szCs w:val="24"/>
        </w:rPr>
      </w:pPr>
    </w:p>
    <w:p w14:paraId="539C4A1C" w14:textId="2055657E" w:rsidR="004E6147" w:rsidRDefault="004E6147" w:rsidP="004E6147">
      <w:pPr>
        <w:rPr>
          <w:szCs w:val="24"/>
        </w:rPr>
      </w:pPr>
    </w:p>
    <w:p w14:paraId="07235B02" w14:textId="36C73F21" w:rsidR="00536F94" w:rsidRPr="00536F94" w:rsidRDefault="00536F94" w:rsidP="004E6147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Radialen</w:t>
      </w:r>
    </w:p>
    <w:p w14:paraId="69B8FB2B" w14:textId="14CD93DB" w:rsidR="004E6147" w:rsidRPr="004B0F5A" w:rsidRDefault="004E6147" w:rsidP="004E6147">
      <w:pPr>
        <w:rPr>
          <w:szCs w:val="24"/>
        </w:rPr>
      </w:pPr>
      <w:r w:rsidRPr="004B0F5A">
        <w:rPr>
          <w:b/>
          <w:szCs w:val="24"/>
        </w:rPr>
        <w:t>1</w:t>
      </w:r>
    </w:p>
    <w:p w14:paraId="78888B04" w14:textId="3D962BE4" w:rsidR="004E6147" w:rsidRPr="004B0F5A" w:rsidRDefault="004E6147" w:rsidP="004E6147">
      <w:pPr>
        <w:rPr>
          <w:szCs w:val="24"/>
        </w:rPr>
      </w:pPr>
      <w:r w:rsidRPr="00536F94">
        <w:rPr>
          <w:b/>
          <w:bCs/>
          <w:szCs w:val="24"/>
        </w:rPr>
        <w:t>a</w:t>
      </w:r>
      <w:r w:rsidRPr="004B0F5A">
        <w:rPr>
          <w:szCs w:val="24"/>
        </w:rPr>
        <w:tab/>
      </w:r>
      <w:r>
        <w:rPr>
          <w:szCs w:val="24"/>
        </w:rPr>
        <w:t>Omtrek</w:t>
      </w:r>
      <w:r w:rsidR="009604C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=2π∙1=2π</m:t>
        </m:r>
      </m:oMath>
      <w:r w:rsidR="00A27B6A">
        <w:rPr>
          <w:szCs w:val="24"/>
        </w:rPr>
        <w:t xml:space="preserve"> </w:t>
      </w:r>
      <w:r>
        <w:rPr>
          <w:szCs w:val="24"/>
        </w:rPr>
        <w:t>meter</w:t>
      </w:r>
      <w:r w:rsidR="00536F94">
        <w:rPr>
          <w:szCs w:val="24"/>
        </w:rPr>
        <w:t xml:space="preserve"> (ongeveer 6,26 m)</w:t>
      </w:r>
    </w:p>
    <w:p w14:paraId="294A15F6" w14:textId="73D0F508" w:rsidR="004E6147" w:rsidRPr="004B0F5A" w:rsidRDefault="004E6147" w:rsidP="004E6147">
      <w:pPr>
        <w:rPr>
          <w:szCs w:val="24"/>
        </w:rPr>
      </w:pPr>
      <w:r w:rsidRPr="00536F94">
        <w:rPr>
          <w:b/>
          <w:bCs/>
          <w:szCs w:val="24"/>
        </w:rPr>
        <w:t>b</w:t>
      </w:r>
      <w:r w:rsidRPr="004B0F5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π</m:t>
        </m:r>
      </m:oMath>
      <w:r w:rsidR="009604C8">
        <w:rPr>
          <w:szCs w:val="24"/>
        </w:rPr>
        <w:t xml:space="preserve"> </w:t>
      </w:r>
      <w:r>
        <w:rPr>
          <w:szCs w:val="24"/>
        </w:rPr>
        <w:t>seconden</w:t>
      </w:r>
      <w:r w:rsidRPr="004B0F5A">
        <w:rPr>
          <w:szCs w:val="24"/>
        </w:rPr>
        <w:t>.</w:t>
      </w:r>
    </w:p>
    <w:p w14:paraId="1A393B70" w14:textId="5F82D913" w:rsidR="004E6147" w:rsidRDefault="004E6147" w:rsidP="004E6147">
      <w:pPr>
        <w:rPr>
          <w:szCs w:val="24"/>
        </w:rPr>
      </w:pPr>
      <w:r w:rsidRPr="00536F94">
        <w:rPr>
          <w:b/>
          <w:bCs/>
          <w:szCs w:val="24"/>
        </w:rPr>
        <w:t>c</w:t>
      </w:r>
      <w:r w:rsidRPr="004B0F5A">
        <w:rPr>
          <w:szCs w:val="24"/>
        </w:rPr>
        <w:tab/>
      </w:r>
      <w:r>
        <w:rPr>
          <w:szCs w:val="24"/>
        </w:rPr>
        <w:t>De stip zit dan helemaal links</w:t>
      </w:r>
      <w:r w:rsidRPr="004B0F5A">
        <w:rPr>
          <w:szCs w:val="24"/>
        </w:rPr>
        <w:t>.</w:t>
      </w:r>
    </w:p>
    <w:p w14:paraId="20A9EC97" w14:textId="5DBC4F5F" w:rsidR="004E6147" w:rsidRPr="004B0F5A" w:rsidRDefault="004E6147" w:rsidP="004E6147">
      <w:pPr>
        <w:rPr>
          <w:szCs w:val="24"/>
        </w:rPr>
      </w:pPr>
      <w:r w:rsidRPr="00536F94">
        <w:rPr>
          <w:b/>
          <w:bCs/>
          <w:szCs w:val="24"/>
        </w:rPr>
        <w:t>d</w:t>
      </w:r>
      <w:r>
        <w:rPr>
          <w:szCs w:val="24"/>
        </w:rPr>
        <w:tab/>
        <w:t>Na een kwart omwenteling:</w:t>
      </w:r>
      <w:r w:rsidR="009604C8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2π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≈1,57</m:t>
        </m:r>
      </m:oMath>
      <w:r>
        <w:rPr>
          <w:szCs w:val="24"/>
        </w:rPr>
        <w:t xml:space="preserve"> seconden.</w:t>
      </w:r>
    </w:p>
    <w:p w14:paraId="31E61979" w14:textId="77777777" w:rsidR="004E6147" w:rsidRPr="004B0F5A" w:rsidRDefault="004E6147" w:rsidP="004E6147">
      <w:pPr>
        <w:rPr>
          <w:szCs w:val="24"/>
        </w:rPr>
      </w:pPr>
    </w:p>
    <w:p w14:paraId="636C0EC5" w14:textId="44346A72" w:rsidR="004E6147" w:rsidRPr="004B0F5A" w:rsidRDefault="004E6147" w:rsidP="004E6147">
      <w:pPr>
        <w:rPr>
          <w:szCs w:val="24"/>
        </w:rPr>
      </w:pPr>
      <w:r w:rsidRPr="004B0F5A">
        <w:rPr>
          <w:b/>
          <w:szCs w:val="24"/>
        </w:rPr>
        <w:t>2</w:t>
      </w:r>
    </w:p>
    <w:p w14:paraId="437F9746" w14:textId="2FD4AE57" w:rsidR="004E6147" w:rsidRDefault="004E6147" w:rsidP="004E6147">
      <w:pPr>
        <w:rPr>
          <w:szCs w:val="24"/>
        </w:rPr>
      </w:pPr>
      <w:r w:rsidRPr="00536F94">
        <w:rPr>
          <w:b/>
          <w:bCs/>
          <w:szCs w:val="24"/>
        </w:rPr>
        <w:t>a</w:t>
      </w:r>
      <w:r>
        <w:rPr>
          <w:szCs w:val="24"/>
        </w:rPr>
        <w:tab/>
        <w:t xml:space="preserve">Helemaal rond is </w:t>
      </w:r>
      <w:r w:rsidRPr="00A93957">
        <w:rPr>
          <w:position w:val="-6"/>
          <w:szCs w:val="24"/>
        </w:rPr>
        <w:object w:dxaOrig="540" w:dyaOrig="320" w14:anchorId="3F435A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pt" o:ole="">
            <v:imagedata r:id="rId8" o:title=""/>
          </v:shape>
          <o:OLEObject Type="Embed" ProgID="Equation.DSMT4" ShapeID="_x0000_i1025" DrawAspect="Content" ObjectID="_1820419456" r:id="rId9"/>
        </w:object>
      </w:r>
      <w:r>
        <w:rPr>
          <w:szCs w:val="24"/>
        </w:rPr>
        <w:t>. De stip heeft dan een afstand afgelegd van</w:t>
      </w:r>
      <w:r w:rsidR="00B362C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>
        <w:rPr>
          <w:szCs w:val="24"/>
        </w:rPr>
        <w:t>.</w:t>
      </w:r>
    </w:p>
    <w:p w14:paraId="10DB2E00" w14:textId="31CB177E" w:rsidR="004E6147" w:rsidRPr="004B0F5A" w:rsidRDefault="004E6147" w:rsidP="004E6147">
      <w:pPr>
        <w:rPr>
          <w:szCs w:val="24"/>
        </w:rPr>
      </w:pPr>
      <w:r>
        <w:rPr>
          <w:szCs w:val="24"/>
        </w:rPr>
        <w:tab/>
        <w:t>Als de afstand</w:t>
      </w:r>
      <w:r w:rsidR="00515676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is, dan is de hoek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360°=180°</m:t>
        </m:r>
      </m:oMath>
    </w:p>
    <w:p w14:paraId="43807A1C" w14:textId="6317D1DD" w:rsidR="00BD2D47" w:rsidRDefault="008B622D" w:rsidP="00BD2D47">
      <w:pPr>
        <w:rPr>
          <w:szCs w:val="24"/>
        </w:rPr>
      </w:pPr>
      <w:r w:rsidRPr="00536F94">
        <w:rPr>
          <w:b/>
          <w:bCs/>
          <w:noProof/>
          <w:szCs w:val="24"/>
          <w:lang w:eastAsia="nl-NL"/>
        </w:rPr>
        <mc:AlternateContent>
          <mc:Choice Requires="wps">
            <w:drawing>
              <wp:anchor distT="0" distB="0" distL="36195" distR="114300" simplePos="0" relativeHeight="251652608" behindDoc="0" locked="0" layoutInCell="1" allowOverlap="1" wp14:anchorId="0E0C0848" wp14:editId="542DE310">
                <wp:simplePos x="0" y="0"/>
                <wp:positionH relativeFrom="column">
                  <wp:posOffset>3354070</wp:posOffset>
                </wp:positionH>
                <wp:positionV relativeFrom="paragraph">
                  <wp:posOffset>78105</wp:posOffset>
                </wp:positionV>
                <wp:extent cx="1158240" cy="329565"/>
                <wp:effectExtent l="6985" t="7620" r="6350" b="5715"/>
                <wp:wrapSquare wrapText="left"/>
                <wp:docPr id="17" name="Text Box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32956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CE9263" w14:textId="77777777" w:rsidR="004E6147" w:rsidRDefault="004E6147" w:rsidP="004E6147">
                            <w:r w:rsidRPr="00A93957">
                              <w:rPr>
                                <w:position w:val="-10"/>
                              </w:rPr>
                              <w:object w:dxaOrig="1520" w:dyaOrig="360" w14:anchorId="120DB984">
                                <v:shape id="_x0000_i1027" type="#_x0000_t75" style="width:76pt;height:18pt" o:ole="">
                                  <v:imagedata r:id="rId10" o:title=""/>
                                </v:shape>
                                <o:OLEObject Type="Embed" ProgID="Equation.DSMT4" ShapeID="_x0000_i1027" DrawAspect="Content" ObjectID="_1820419467" r:id="rId1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E0C0848" id="_x0000_t202" coordsize="21600,21600" o:spt="202" path="m,l,21600r21600,l21600,xe">
                <v:stroke joinstyle="miter"/>
                <v:path gradientshapeok="t" o:connecttype="rect"/>
              </v:shapetype>
              <v:shape id="Text Box 120" o:spid="_x0000_s1026" type="#_x0000_t202" style="position:absolute;margin-left:264.1pt;margin-top:6.15pt;width:91.2pt;height:25.95pt;z-index:251652608;visibility:visible;mso-wrap-style:non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" fillcolor="red" strokecolor="red">
                <v:textbox style="mso-fit-shape-to-text:t">
                  <w:txbxContent>
                    <w:p w14:paraId="1ECE9263" w14:textId="77777777" w:rsidR="004E6147" w:rsidRDefault="004E6147" w:rsidP="004E6147">
                      <w:r w:rsidRPr="00A93957">
                        <w:rPr>
                          <w:position w:val="-10"/>
                        </w:rPr>
                        <w:object w:dxaOrig="1520" w:dyaOrig="360" w14:anchorId="120DB984">
                          <v:shape id="_x0000_i1027" type="#_x0000_t75" style="width:76pt;height:18pt" o:ole="">
                            <v:imagedata r:id="rId10" o:title=""/>
                          </v:shape>
                          <o:OLEObject Type="Embed" ProgID="Equation.DSMT4" ShapeID="_x0000_i1027" DrawAspect="Content" ObjectID="_1820419467" r:id="rId1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 side="left"/>
              </v:shape>
            </w:pict>
          </mc:Fallback>
        </mc:AlternateContent>
      </w:r>
      <w:r w:rsidR="009B4972" w:rsidRPr="00536F94">
        <w:rPr>
          <w:b/>
          <w:bCs/>
          <w:szCs w:val="24"/>
        </w:rPr>
        <w:t>b</w:t>
      </w:r>
      <w:r w:rsidR="009B4972">
        <w:rPr>
          <w:szCs w:val="24"/>
        </w:rPr>
        <w:tab/>
      </w:r>
      <w:r w:rsidR="00BD2D47">
        <w:rPr>
          <w:szCs w:val="24"/>
        </w:rPr>
        <w:t>Werk met een verhoudingstabel:</w:t>
      </w:r>
    </w:p>
    <w:p w14:paraId="247A15EA" w14:textId="3DFE0D45" w:rsidR="00236FD7" w:rsidRDefault="00236FD7" w:rsidP="00BD2D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π: α=180°</m:t>
        </m:r>
      </m:oMath>
    </w:p>
    <w:p w14:paraId="78FEA23D" w14:textId="2B93AAE4" w:rsidR="00236FD7" w:rsidRPr="004B0F5A" w:rsidRDefault="00236FD7" w:rsidP="00BD2D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:α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180°=45°</m:t>
        </m:r>
      </m:oMath>
    </w:p>
    <w:p w14:paraId="589C4364" w14:textId="34D68F1D" w:rsidR="004E6147" w:rsidRPr="004B0F5A" w:rsidRDefault="00BD2D47" w:rsidP="009B4972">
      <w:pPr>
        <w:rPr>
          <w:szCs w:val="24"/>
        </w:rPr>
      </w:pPr>
      <w:r w:rsidRPr="00536F94">
        <w:rPr>
          <w:b/>
          <w:bCs/>
          <w:szCs w:val="24"/>
        </w:rPr>
        <w:t>c</w:t>
      </w:r>
      <w:r w:rsidR="004E6147" w:rsidRPr="004B0F5A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24</m:t>
            </m:r>
          </m:den>
        </m:f>
        <m:r>
          <w:rPr>
            <w:rFonts w:ascii="Cambria Math" w:hAnsi="Cambria Math"/>
            <w:szCs w:val="24"/>
          </w:rPr>
          <m:t>∙2π</m:t>
        </m:r>
      </m:oMath>
      <w:r w:rsidR="004E6147">
        <w:rPr>
          <w:szCs w:val="24"/>
        </w:rPr>
        <w:t>, dus ook</w:t>
      </w:r>
      <w:r w:rsidR="00BF427C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24</m:t>
            </m:r>
          </m:den>
        </m:f>
        <m:r>
          <w:rPr>
            <w:rFonts w:ascii="Cambria Math" w:hAnsi="Cambria Math"/>
            <w:szCs w:val="24"/>
          </w:rPr>
          <m:t>∙360°=75°</m:t>
        </m:r>
      </m:oMath>
    </w:p>
    <w:p w14:paraId="7DD227FE" w14:textId="2797EFA7" w:rsidR="00BD2D47" w:rsidRDefault="004E6147" w:rsidP="004E6147">
      <w:pPr>
        <w:rPr>
          <w:szCs w:val="24"/>
        </w:rPr>
      </w:pPr>
      <w:r w:rsidRPr="00536F94"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1: α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80°</m:t>
            </m:r>
          </m:num>
          <m:den>
            <m:r>
              <w:rPr>
                <w:rFonts w:ascii="Cambria Math" w:hAnsi="Cambria Math"/>
                <w:szCs w:val="24"/>
              </w:rPr>
              <m:t>π</m:t>
            </m:r>
          </m:den>
        </m:f>
        <m:r>
          <w:rPr>
            <w:rFonts w:ascii="Cambria Math" w:hAnsi="Cambria Math"/>
            <w:szCs w:val="24"/>
          </w:rPr>
          <m:t>≈57,30°</m:t>
        </m:r>
      </m:oMath>
    </w:p>
    <w:p w14:paraId="2C32786C" w14:textId="1AD07B3C" w:rsidR="00536F94" w:rsidRDefault="00536F94" w:rsidP="004E6147">
      <w:pPr>
        <w:rPr>
          <w:b/>
          <w:szCs w:val="24"/>
        </w:rPr>
      </w:pPr>
      <w:r>
        <w:rPr>
          <w:b/>
          <w:noProof/>
          <w:szCs w:val="24"/>
          <w:lang w:eastAsia="nl-NL"/>
        </w:rPr>
        <mc:AlternateContent>
          <mc:Choice Requires="wps">
            <w:drawing>
              <wp:anchor distT="0" distB="0" distL="36195" distR="114300" simplePos="0" relativeHeight="251653632" behindDoc="0" locked="0" layoutInCell="0" allowOverlap="1" wp14:anchorId="7EA6669A" wp14:editId="477E1CD6">
                <wp:simplePos x="0" y="0"/>
                <wp:positionH relativeFrom="column">
                  <wp:posOffset>337820</wp:posOffset>
                </wp:positionH>
                <wp:positionV relativeFrom="paragraph">
                  <wp:posOffset>100965</wp:posOffset>
                </wp:positionV>
                <wp:extent cx="5398770" cy="596900"/>
                <wp:effectExtent l="0" t="0" r="0" b="0"/>
                <wp:wrapSquare wrapText="left"/>
                <wp:docPr id="16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877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8215" w:type="dxa"/>
                              <w:tblInd w:w="-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70" w:type="dxa"/>
                                <w:right w:w="7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977"/>
                              <w:gridCol w:w="873"/>
                              <w:gridCol w:w="873"/>
                              <w:gridCol w:w="873"/>
                              <w:gridCol w:w="873"/>
                              <w:gridCol w:w="873"/>
                              <w:gridCol w:w="873"/>
                            </w:tblGrid>
                            <w:tr w:rsidR="004E6147" w:rsidRPr="00A93957" w14:paraId="7C44F750" w14:textId="77777777" w:rsidTr="00536F94">
                              <w:tc>
                                <w:tcPr>
                                  <w:tcW w:w="2977" w:type="dxa"/>
                                  <w:vAlign w:val="center"/>
                                </w:tcPr>
                                <w:p w14:paraId="2A104BFE" w14:textId="77777777" w:rsidR="004E6147" w:rsidRPr="00A93957" w:rsidRDefault="004E6147" w:rsidP="00BA3272">
                                  <w:pPr>
                                    <w:rPr>
                                      <w:b/>
                                      <w:i/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b/>
                                      <w:i/>
                                      <w:szCs w:val="24"/>
                                    </w:rPr>
                                    <w:t>hoek in graden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4E401747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0BC9EDFD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szCs w:val="24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5CBBCBAA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szCs w:val="24"/>
                                    </w:rPr>
                                    <w:t>45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2B8120E9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szCs w:val="24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13D8508E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szCs w:val="24"/>
                                    </w:rPr>
                                    <w:t>90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6C971D1E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szCs w:val="24"/>
                                    </w:rPr>
                                    <w:t>180</w:t>
                                  </w:r>
                                </w:p>
                              </w:tc>
                            </w:tr>
                            <w:tr w:rsidR="004E6147" w:rsidRPr="00A93957" w14:paraId="114269E2" w14:textId="77777777" w:rsidTr="00536F94">
                              <w:tc>
                                <w:tcPr>
                                  <w:tcW w:w="2977" w:type="dxa"/>
                                  <w:vAlign w:val="center"/>
                                </w:tcPr>
                                <w:p w14:paraId="7CD0BC28" w14:textId="77777777" w:rsidR="004E6147" w:rsidRPr="00A93957" w:rsidRDefault="004E6147" w:rsidP="00BA3272">
                                  <w:pPr>
                                    <w:rPr>
                                      <w:b/>
                                      <w:i/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b/>
                                      <w:i/>
                                      <w:szCs w:val="24"/>
                                    </w:rPr>
                                    <w:t>hoek in radialen (exact)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6ECF53B9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22CBD087" w14:textId="3F3C38A8" w:rsidR="004E6147" w:rsidRPr="00A93957" w:rsidRDefault="006B585B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4"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4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6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hAnsi="Cambria Math"/>
                                              <w:szCs w:val="24"/>
                                            </w:rPr>
                                            <m:t>π</m:t>
                                          </m:r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000B8950" w14:textId="101EB821" w:rsidR="004E6147" w:rsidRPr="00A93957" w:rsidRDefault="006B585B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4"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4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4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hAnsi="Cambria Math"/>
                                              <w:szCs w:val="24"/>
                                            </w:rPr>
                                            <m:t>π</m:t>
                                          </m:r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559F735D" w14:textId="5A156549" w:rsidR="004E6147" w:rsidRPr="00A93957" w:rsidRDefault="006B585B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4"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4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3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hAnsi="Cambria Math"/>
                                              <w:szCs w:val="24"/>
                                            </w:rPr>
                                            <m:t>π</m:t>
                                          </m:r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6119A48E" w14:textId="26D99D97" w:rsidR="004E6147" w:rsidRPr="00A93957" w:rsidRDefault="006B585B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4"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4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hAnsi="Cambria Math"/>
                                              <w:szCs w:val="24"/>
                                            </w:rPr>
                                            <m:t>π</m:t>
                                          </m:r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2FCAC709" w14:textId="28C2E3EE" w:rsidR="004E6147" w:rsidRPr="00A93957" w:rsidRDefault="00405AA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3BE4ACC3" w14:textId="77777777" w:rsidR="004E6147" w:rsidRPr="00A93957" w:rsidRDefault="004E6147" w:rsidP="004E6147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A6669A" id="Text Box 121" o:spid="_x0000_s1027" type="#_x0000_t202" style="position:absolute;margin-left:26.6pt;margin-top:7.95pt;width:425.1pt;height:47pt;z-index:251653632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" o:allowincell="f" filled="f" stroked="f">
                <v:textbox>
                  <w:txbxContent>
                    <w:tbl>
                      <w:tblPr>
                        <w:tblW w:w="8215" w:type="dxa"/>
                        <w:tblInd w:w="-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70" w:type="dxa"/>
                          <w:right w:w="7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977"/>
                        <w:gridCol w:w="873"/>
                        <w:gridCol w:w="873"/>
                        <w:gridCol w:w="873"/>
                        <w:gridCol w:w="873"/>
                        <w:gridCol w:w="873"/>
                        <w:gridCol w:w="873"/>
                      </w:tblGrid>
                      <w:tr w:rsidR="004E6147" w:rsidRPr="00A93957" w14:paraId="7C44F750" w14:textId="77777777" w:rsidTr="00536F94">
                        <w:tc>
                          <w:tcPr>
                            <w:tcW w:w="2977" w:type="dxa"/>
                            <w:vAlign w:val="center"/>
                          </w:tcPr>
                          <w:p w14:paraId="2A104BFE" w14:textId="77777777" w:rsidR="004E6147" w:rsidRPr="00A93957" w:rsidRDefault="004E6147" w:rsidP="00BA3272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 w:rsidRPr="00A93957">
                              <w:rPr>
                                <w:b/>
                                <w:i/>
                                <w:szCs w:val="24"/>
                              </w:rPr>
                              <w:t>hoek in graden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4E401747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A93957">
                              <w:rPr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0BC9EDFD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A93957">
                              <w:rPr>
                                <w:szCs w:val="24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5CBBCBAA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A93957">
                              <w:rPr>
                                <w:szCs w:val="24"/>
                              </w:rPr>
                              <w:t>45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2B8120E9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A93957">
                              <w:rPr>
                                <w:szCs w:val="24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13D8508E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A93957">
                              <w:rPr>
                                <w:szCs w:val="24"/>
                              </w:rPr>
                              <w:t>90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6C971D1E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A93957">
                              <w:rPr>
                                <w:szCs w:val="24"/>
                              </w:rPr>
                              <w:t>180</w:t>
                            </w:r>
                          </w:p>
                        </w:tc>
                      </w:tr>
                      <w:tr w:rsidR="004E6147" w:rsidRPr="00A93957" w14:paraId="114269E2" w14:textId="77777777" w:rsidTr="00536F94">
                        <w:tc>
                          <w:tcPr>
                            <w:tcW w:w="2977" w:type="dxa"/>
                            <w:vAlign w:val="center"/>
                          </w:tcPr>
                          <w:p w14:paraId="7CD0BC28" w14:textId="77777777" w:rsidR="004E6147" w:rsidRPr="00A93957" w:rsidRDefault="004E6147" w:rsidP="00BA3272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 w:rsidRPr="00A93957">
                              <w:rPr>
                                <w:b/>
                                <w:i/>
                                <w:szCs w:val="24"/>
                              </w:rPr>
                              <w:t>hoek in radialen (exact)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6ECF53B9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A93957">
                              <w:rPr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22CBD087" w14:textId="3F3C38A8" w:rsidR="004E6147" w:rsidRPr="00A93957" w:rsidRDefault="006B585B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π</m:t>
                                    </m:r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000B8950" w14:textId="101EB821" w:rsidR="004E6147" w:rsidRPr="00A93957" w:rsidRDefault="006B585B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π</m:t>
                                    </m:r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559F735D" w14:textId="5A156549" w:rsidR="004E6147" w:rsidRPr="00A93957" w:rsidRDefault="006B585B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π</m:t>
                                    </m:r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6119A48E" w14:textId="26D99D97" w:rsidR="004E6147" w:rsidRPr="00A93957" w:rsidRDefault="006B585B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π</m:t>
                                    </m:r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2FCAC709" w14:textId="28C2E3EE" w:rsidR="004E6147" w:rsidRPr="00A93957" w:rsidRDefault="00405AA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14:paraId="3BE4ACC3" w14:textId="77777777" w:rsidR="004E6147" w:rsidRPr="00A93957" w:rsidRDefault="004E6147" w:rsidP="004E6147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  <w10:wrap type="square" side="left"/>
              </v:shape>
            </w:pict>
          </mc:Fallback>
        </mc:AlternateContent>
      </w:r>
    </w:p>
    <w:p w14:paraId="02554538" w14:textId="34588F7E" w:rsidR="004E6147" w:rsidRPr="00A93957" w:rsidRDefault="004E6147" w:rsidP="004E6147">
      <w:pPr>
        <w:rPr>
          <w:szCs w:val="24"/>
        </w:rPr>
      </w:pPr>
      <w:r w:rsidRPr="004B0F5A">
        <w:rPr>
          <w:b/>
          <w:szCs w:val="24"/>
        </w:rPr>
        <w:t>3</w:t>
      </w:r>
    </w:p>
    <w:p w14:paraId="1C4D3842" w14:textId="4704B63F" w:rsidR="004E6147" w:rsidRDefault="004E6147" w:rsidP="004E6147">
      <w:pPr>
        <w:rPr>
          <w:szCs w:val="24"/>
        </w:rPr>
      </w:pPr>
    </w:p>
    <w:p w14:paraId="5973F752" w14:textId="77777777" w:rsidR="004E6147" w:rsidRDefault="004E6147" w:rsidP="004E6147">
      <w:pPr>
        <w:rPr>
          <w:szCs w:val="24"/>
        </w:rPr>
      </w:pPr>
    </w:p>
    <w:p w14:paraId="50E3F03C" w14:textId="1192F200" w:rsidR="004E6147" w:rsidRDefault="00536F94" w:rsidP="004E6147">
      <w:pPr>
        <w:rPr>
          <w:b/>
          <w:bCs/>
          <w:szCs w:val="24"/>
        </w:rPr>
      </w:pPr>
      <w:r>
        <w:rPr>
          <w:b/>
          <w:bCs/>
          <w:szCs w:val="24"/>
        </w:rPr>
        <w:t>O4</w:t>
      </w:r>
    </w:p>
    <w:p w14:paraId="52E06624" w14:textId="3B510C80" w:rsidR="00536F94" w:rsidRDefault="00536F94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… een draaiing over 360° oftewel</w:t>
      </w:r>
      <w:r w:rsidR="00EF3E47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>
        <w:rPr>
          <w:szCs w:val="24"/>
        </w:rPr>
        <w:t xml:space="preserve"> </w:t>
      </w:r>
      <w:r w:rsidR="00F104B8">
        <w:rPr>
          <w:szCs w:val="24"/>
        </w:rPr>
        <w:t>radialen</w:t>
      </w:r>
    </w:p>
    <w:p w14:paraId="78AF0A90" w14:textId="3DE00D5E" w:rsidR="00F104B8" w:rsidRDefault="00F104B8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π</m:t>
        </m:r>
      </m:oMath>
    </w:p>
    <w:p w14:paraId="366FBB6F" w14:textId="3C593D45" w:rsidR="00F104B8" w:rsidRDefault="00F104B8" w:rsidP="004E6147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bovenste tabel: </w:t>
      </w:r>
      <w:r w:rsidRPr="00F104B8">
        <w:rPr>
          <w:position w:val="-6"/>
          <w:szCs w:val="24"/>
        </w:rPr>
        <w:object w:dxaOrig="480" w:dyaOrig="279" w14:anchorId="325834F2">
          <v:shape id="_x0000_i1028" type="#_x0000_t75" style="width:24pt;height:14pt" o:ole="">
            <v:imagedata r:id="rId13" o:title=""/>
          </v:shape>
          <o:OLEObject Type="Embed" ProgID="Equation.DSMT4" ShapeID="_x0000_i1028" DrawAspect="Content" ObjectID="_1820419457" r:id="rId14"/>
        </w:object>
      </w:r>
      <w:r>
        <w:rPr>
          <w:szCs w:val="24"/>
        </w:rPr>
        <w:t xml:space="preserve"> en onderste tabel: </w:t>
      </w:r>
      <m:oMath>
        <m:r>
          <w:rPr>
            <w:rFonts w:ascii="Cambria Math" w:hAnsi="Cambria Math"/>
            <w:szCs w:val="24"/>
          </w:rPr>
          <m:t>÷2π</m:t>
        </m:r>
      </m:oMath>
    </w:p>
    <w:p w14:paraId="6A547882" w14:textId="7655F323" w:rsidR="006A46F0" w:rsidRDefault="00F104B8" w:rsidP="004E6147">
      <w:pPr>
        <w:rPr>
          <w:szCs w:val="24"/>
        </w:rPr>
      </w:pPr>
      <w:r>
        <w:rPr>
          <w:b/>
          <w:bCs/>
          <w:szCs w:val="24"/>
        </w:rPr>
        <w:lastRenderedPageBreak/>
        <w:t>d</w:t>
      </w:r>
      <w:r>
        <w:rPr>
          <w:szCs w:val="24"/>
        </w:rPr>
        <w:tab/>
        <w:t xml:space="preserve">bovenste tabel: </w:t>
      </w:r>
      <m:oMath>
        <m:r>
          <w:rPr>
            <w:rFonts w:ascii="Cambria Math" w:hAnsi="Cambria Math"/>
            <w:szCs w:val="24"/>
          </w:rPr>
          <m:t>π</m:t>
        </m:r>
      </m:oMath>
      <w:r w:rsidR="0044779D">
        <w:rPr>
          <w:szCs w:val="24"/>
        </w:rPr>
        <w:t xml:space="preserve">   0,17   1,31</w:t>
      </w:r>
      <w:r>
        <w:rPr>
          <w:szCs w:val="24"/>
        </w:rPr>
        <w:tab/>
        <w:t>onderste tabel: 29°   229°</w:t>
      </w:r>
    </w:p>
    <w:p w14:paraId="538419C5" w14:textId="18859C0E" w:rsidR="004E6147" w:rsidRPr="004B0F5A" w:rsidRDefault="006A46F0" w:rsidP="004E6147">
      <w:pPr>
        <w:rPr>
          <w:szCs w:val="24"/>
        </w:rPr>
      </w:pPr>
      <w:r>
        <w:rPr>
          <w:noProof/>
          <w:szCs w:val="24"/>
          <w:lang w:eastAsia="nl-NL"/>
        </w:rPr>
        <mc:AlternateContent>
          <mc:Choice Requires="wps">
            <w:drawing>
              <wp:anchor distT="0" distB="0" distL="36195" distR="114300" simplePos="0" relativeHeight="251654656" behindDoc="0" locked="0" layoutInCell="0" allowOverlap="1" wp14:anchorId="50BB27D7" wp14:editId="07352707">
                <wp:simplePos x="0" y="0"/>
                <wp:positionH relativeFrom="column">
                  <wp:posOffset>304192</wp:posOffset>
                </wp:positionH>
                <wp:positionV relativeFrom="paragraph">
                  <wp:posOffset>608</wp:posOffset>
                </wp:positionV>
                <wp:extent cx="5282565" cy="458470"/>
                <wp:effectExtent l="635" t="0" r="3175" b="635"/>
                <wp:wrapSquare wrapText="left"/>
                <wp:docPr id="15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2565" cy="458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8096" w:type="dxa"/>
                              <w:tblInd w:w="7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70" w:type="dxa"/>
                                <w:right w:w="7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1985"/>
                              <w:gridCol w:w="873"/>
                              <w:gridCol w:w="873"/>
                              <w:gridCol w:w="873"/>
                              <w:gridCol w:w="873"/>
                              <w:gridCol w:w="873"/>
                              <w:gridCol w:w="873"/>
                              <w:gridCol w:w="873"/>
                            </w:tblGrid>
                            <w:tr w:rsidR="004E6147" w:rsidRPr="00A93957" w14:paraId="2B5A1DBD" w14:textId="77777777" w:rsidTr="00BA3272"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14:paraId="6596FB66" w14:textId="77777777" w:rsidR="004E6147" w:rsidRPr="00A93957" w:rsidRDefault="004E6147" w:rsidP="00BA3272">
                                  <w:pPr>
                                    <w:rPr>
                                      <w:b/>
                                      <w:i/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b/>
                                      <w:i/>
                                      <w:szCs w:val="24"/>
                                    </w:rPr>
                                    <w:t>hoek in graden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6C3761ED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23B4B431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66716F46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57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28C6C877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szCs w:val="24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6D05569E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15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00D8DFFE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07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</w:tcPr>
                                <w:p w14:paraId="1B15B8AA" w14:textId="77777777" w:rsidR="004E614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72</w:t>
                                  </w:r>
                                </w:p>
                              </w:tc>
                            </w:tr>
                            <w:tr w:rsidR="004E6147" w:rsidRPr="00A93957" w14:paraId="0151D391" w14:textId="77777777" w:rsidTr="00BA3272"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14:paraId="3B33A1AE" w14:textId="77777777" w:rsidR="004E6147" w:rsidRPr="00A93957" w:rsidRDefault="004E6147" w:rsidP="00BA3272">
                                  <w:pPr>
                                    <w:rPr>
                                      <w:b/>
                                      <w:i/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b/>
                                      <w:i/>
                                      <w:szCs w:val="24"/>
                                    </w:rPr>
                                    <w:t xml:space="preserve">hoek in </w:t>
                                  </w:r>
                                  <w:r>
                                    <w:rPr>
                                      <w:b/>
                                      <w:i/>
                                      <w:szCs w:val="24"/>
                                    </w:rPr>
                                    <w:t>radialen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46CE7361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A93957">
                                    <w:rPr>
                                      <w:szCs w:val="24"/>
                                    </w:rPr>
                                    <w:t>0</w:t>
                                  </w:r>
                                  <w:r>
                                    <w:rPr>
                                      <w:szCs w:val="24"/>
                                    </w:rPr>
                                    <w:t>,1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792D2641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0,26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54217988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2340423B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,05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73399384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  <w:vAlign w:val="center"/>
                                </w:tcPr>
                                <w:p w14:paraId="02DD371A" w14:textId="77777777" w:rsidR="004E6147" w:rsidRPr="00A9395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,87</w:t>
                                  </w:r>
                                </w:p>
                              </w:tc>
                              <w:tc>
                                <w:tcPr>
                                  <w:tcW w:w="873" w:type="dxa"/>
                                </w:tcPr>
                                <w:p w14:paraId="7B979591" w14:textId="77777777" w:rsidR="004E6147" w:rsidRDefault="004E6147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14:paraId="3B2E1DD8" w14:textId="77777777" w:rsidR="004E6147" w:rsidRPr="00A93957" w:rsidRDefault="004E6147" w:rsidP="004E6147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BB27D7" id="Text Box 122" o:spid="_x0000_s1028" type="#_x0000_t202" style="position:absolute;margin-left:23.95pt;margin-top:.05pt;width:415.95pt;height:36.1pt;z-index:251654656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" o:allowincell="f" filled="f" stroked="f">
                <v:textbox>
                  <w:txbxContent>
                    <w:tbl>
                      <w:tblPr>
                        <w:tblW w:w="8096" w:type="dxa"/>
                        <w:tblInd w:w="7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70" w:type="dxa"/>
                          <w:right w:w="7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1985"/>
                        <w:gridCol w:w="873"/>
                        <w:gridCol w:w="873"/>
                        <w:gridCol w:w="873"/>
                        <w:gridCol w:w="873"/>
                        <w:gridCol w:w="873"/>
                        <w:gridCol w:w="873"/>
                        <w:gridCol w:w="873"/>
                      </w:tblGrid>
                      <w:tr w:rsidR="004E6147" w:rsidRPr="00A93957" w14:paraId="2B5A1DBD" w14:textId="77777777" w:rsidTr="00BA3272">
                        <w:tc>
                          <w:tcPr>
                            <w:tcW w:w="1985" w:type="dxa"/>
                            <w:vAlign w:val="center"/>
                          </w:tcPr>
                          <w:p w14:paraId="6596FB66" w14:textId="77777777" w:rsidR="004E6147" w:rsidRPr="00A93957" w:rsidRDefault="004E6147" w:rsidP="00BA3272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 w:rsidRPr="00A93957">
                              <w:rPr>
                                <w:b/>
                                <w:i/>
                                <w:szCs w:val="24"/>
                              </w:rPr>
                              <w:t>hoek in graden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6C3761ED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23B4B431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66716F46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57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28C6C877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A93957">
                              <w:rPr>
                                <w:szCs w:val="24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6D05569E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15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00D8DFFE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07</w:t>
                            </w:r>
                          </w:p>
                        </w:tc>
                        <w:tc>
                          <w:tcPr>
                            <w:tcW w:w="873" w:type="dxa"/>
                          </w:tcPr>
                          <w:p w14:paraId="1B15B8AA" w14:textId="77777777" w:rsidR="004E614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72</w:t>
                            </w:r>
                          </w:p>
                        </w:tc>
                      </w:tr>
                      <w:tr w:rsidR="004E6147" w:rsidRPr="00A93957" w14:paraId="0151D391" w14:textId="77777777" w:rsidTr="00BA3272">
                        <w:tc>
                          <w:tcPr>
                            <w:tcW w:w="1985" w:type="dxa"/>
                            <w:vAlign w:val="center"/>
                          </w:tcPr>
                          <w:p w14:paraId="3B33A1AE" w14:textId="77777777" w:rsidR="004E6147" w:rsidRPr="00A93957" w:rsidRDefault="004E6147" w:rsidP="00BA3272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 w:rsidRPr="00A93957">
                              <w:rPr>
                                <w:b/>
                                <w:i/>
                                <w:szCs w:val="24"/>
                              </w:rPr>
                              <w:t xml:space="preserve">hoek in </w:t>
                            </w:r>
                            <w:r>
                              <w:rPr>
                                <w:b/>
                                <w:i/>
                                <w:szCs w:val="24"/>
                              </w:rPr>
                              <w:t>radialen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46CE7361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A93957">
                              <w:rPr>
                                <w:szCs w:val="24"/>
                              </w:rPr>
                              <w:t>0</w:t>
                            </w:r>
                            <w:r>
                              <w:rPr>
                                <w:szCs w:val="24"/>
                              </w:rPr>
                              <w:t>,1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792D2641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0,26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54217988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2340423B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,05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73399384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873" w:type="dxa"/>
                            <w:vAlign w:val="center"/>
                          </w:tcPr>
                          <w:p w14:paraId="02DD371A" w14:textId="77777777" w:rsidR="004E6147" w:rsidRPr="00A9395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,87</w:t>
                            </w:r>
                          </w:p>
                        </w:tc>
                        <w:tc>
                          <w:tcPr>
                            <w:tcW w:w="873" w:type="dxa"/>
                          </w:tcPr>
                          <w:p w14:paraId="7B979591" w14:textId="77777777" w:rsidR="004E6147" w:rsidRDefault="004E6147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3</w:t>
                            </w:r>
                          </w:p>
                        </w:tc>
                      </w:tr>
                    </w:tbl>
                    <w:p w14:paraId="3B2E1DD8" w14:textId="77777777" w:rsidR="004E6147" w:rsidRPr="00A93957" w:rsidRDefault="004E6147" w:rsidP="004E6147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  <w10:wrap type="square" side="left"/>
              </v:shape>
            </w:pict>
          </mc:Fallback>
        </mc:AlternateContent>
      </w:r>
      <w:r w:rsidR="004E6147" w:rsidRPr="004B0F5A">
        <w:rPr>
          <w:b/>
          <w:szCs w:val="24"/>
        </w:rPr>
        <w:t>4</w:t>
      </w:r>
    </w:p>
    <w:p w14:paraId="0DDD6A98" w14:textId="7C58098B" w:rsidR="004E6147" w:rsidRDefault="004E6147" w:rsidP="004E6147">
      <w:pPr>
        <w:ind w:left="705" w:hanging="705"/>
        <w:rPr>
          <w:szCs w:val="24"/>
        </w:rPr>
      </w:pPr>
    </w:p>
    <w:p w14:paraId="6C3F8E13" w14:textId="77777777" w:rsidR="006A46F0" w:rsidRDefault="006A46F0" w:rsidP="006A46F0">
      <w:pPr>
        <w:rPr>
          <w:szCs w:val="24"/>
        </w:rPr>
      </w:pPr>
    </w:p>
    <w:p w14:paraId="024EFC66" w14:textId="58C081C7" w:rsidR="004E6147" w:rsidRPr="004B0F5A" w:rsidRDefault="008B622D" w:rsidP="006A46F0">
      <w:pPr>
        <w:rPr>
          <w:szCs w:val="24"/>
        </w:rPr>
      </w:pPr>
      <w:r w:rsidRPr="006A46F0">
        <w:rPr>
          <w:noProof/>
          <w:szCs w:val="24"/>
        </w:rPr>
        <w:drawing>
          <wp:anchor distT="0" distB="0" distL="36195" distR="114300" simplePos="0" relativeHeight="251655680" behindDoc="0" locked="0" layoutInCell="1" allowOverlap="1" wp14:anchorId="36F453B9" wp14:editId="1D26E52D">
            <wp:simplePos x="0" y="0"/>
            <wp:positionH relativeFrom="column">
              <wp:posOffset>4225787</wp:posOffset>
            </wp:positionH>
            <wp:positionV relativeFrom="paragraph">
              <wp:posOffset>143620</wp:posOffset>
            </wp:positionV>
            <wp:extent cx="1661160" cy="1249045"/>
            <wp:effectExtent l="0" t="0" r="0" b="0"/>
            <wp:wrapSquare wrapText="left"/>
            <wp:docPr id="123" name="Afbeelding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358ADB" w14:textId="60772B2C" w:rsidR="004E6147" w:rsidRPr="004B0F5A" w:rsidRDefault="004E6147" w:rsidP="004E6147">
      <w:pPr>
        <w:rPr>
          <w:szCs w:val="24"/>
        </w:rPr>
      </w:pPr>
      <w:r w:rsidRPr="006A46F0">
        <w:rPr>
          <w:b/>
          <w:bCs/>
          <w:szCs w:val="24"/>
        </w:rPr>
        <w:t>5</w:t>
      </w:r>
    </w:p>
    <w:p w14:paraId="401CB712" w14:textId="45157883" w:rsidR="004E6147" w:rsidRDefault="004E6147" w:rsidP="006A46F0">
      <w:pPr>
        <w:ind w:left="705" w:hanging="705"/>
        <w:rPr>
          <w:szCs w:val="24"/>
        </w:rPr>
      </w:pPr>
      <w:r w:rsidRPr="006A46F0">
        <w:rPr>
          <w:b/>
          <w:bCs/>
          <w:szCs w:val="24"/>
        </w:rPr>
        <w:t>a</w:t>
      </w:r>
      <w:r>
        <w:rPr>
          <w:szCs w:val="24"/>
        </w:rPr>
        <w:tab/>
        <w:t>Het eerste tijdstip is na</w:t>
      </w:r>
      <w:r w:rsidR="00A2085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seconden en het tweede tijdstip na</w:t>
      </w:r>
      <w:r w:rsidR="00A2085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>
        <w:rPr>
          <w:szCs w:val="24"/>
        </w:rPr>
        <w:t xml:space="preserve"> seconden.</w:t>
      </w:r>
    </w:p>
    <w:p w14:paraId="28A81145" w14:textId="4E607308" w:rsidR="004E6147" w:rsidRDefault="004E6147" w:rsidP="006A46F0">
      <w:pPr>
        <w:rPr>
          <w:szCs w:val="24"/>
        </w:rPr>
      </w:pPr>
      <w:r w:rsidRPr="006A46F0">
        <w:rPr>
          <w:b/>
          <w:bCs/>
          <w:szCs w:val="24"/>
        </w:rPr>
        <w:t>b</w:t>
      </w:r>
      <w:r>
        <w:rPr>
          <w:szCs w:val="24"/>
        </w:rPr>
        <w:tab/>
        <w:t xml:space="preserve">Na </w:t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A20854">
        <w:rPr>
          <w:szCs w:val="24"/>
        </w:rPr>
        <w:t xml:space="preserve"> </w:t>
      </w:r>
      <w:r>
        <w:rPr>
          <w:szCs w:val="24"/>
        </w:rPr>
        <w:t xml:space="preserve">seconden bevindt </w:t>
      </w:r>
      <m:oMath>
        <m:r>
          <w:rPr>
            <w:rFonts w:ascii="Cambria Math" w:hAnsi="Cambria Math"/>
            <w:szCs w:val="24"/>
          </w:rPr>
          <m:t>P</m:t>
        </m:r>
      </m:oMath>
      <w:r>
        <w:rPr>
          <w:szCs w:val="24"/>
        </w:rPr>
        <w:t xml:space="preserve"> zich op het laagste punt.</w:t>
      </w:r>
    </w:p>
    <w:p w14:paraId="52AB54D7" w14:textId="3A9A4AF5" w:rsidR="004E6147" w:rsidRDefault="004E6147" w:rsidP="004E6147">
      <w:pPr>
        <w:rPr>
          <w:szCs w:val="24"/>
        </w:rPr>
      </w:pPr>
      <w:r w:rsidRPr="006A46F0">
        <w:rPr>
          <w:b/>
          <w:bCs/>
          <w:szCs w:val="24"/>
        </w:rPr>
        <w:t>c</w:t>
      </w:r>
      <w:r>
        <w:rPr>
          <w:szCs w:val="24"/>
        </w:rPr>
        <w:tab/>
        <w:t>De periode is</w:t>
      </w:r>
      <w:r w:rsidR="00A2085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>
        <w:rPr>
          <w:szCs w:val="24"/>
        </w:rPr>
        <w:t xml:space="preserve"> seconden.</w:t>
      </w:r>
    </w:p>
    <w:p w14:paraId="11E28E9B" w14:textId="77777777" w:rsidR="004E6147" w:rsidRPr="004B0F5A" w:rsidRDefault="004E6147" w:rsidP="004E6147">
      <w:pPr>
        <w:rPr>
          <w:szCs w:val="24"/>
        </w:rPr>
      </w:pPr>
    </w:p>
    <w:p w14:paraId="3B858343" w14:textId="2D8E181E" w:rsidR="004E6147" w:rsidRPr="00452F60" w:rsidRDefault="004E6147" w:rsidP="004E6147">
      <w:pPr>
        <w:rPr>
          <w:szCs w:val="24"/>
          <w:lang w:val="en-GB"/>
        </w:rPr>
      </w:pPr>
      <w:r w:rsidRPr="00452F60">
        <w:rPr>
          <w:b/>
          <w:bCs/>
          <w:szCs w:val="24"/>
          <w:lang w:val="en-GB"/>
        </w:rPr>
        <w:t>6</w:t>
      </w:r>
    </w:p>
    <w:p w14:paraId="5FFE8574" w14:textId="0B06733F" w:rsidR="004E6147" w:rsidRPr="00A20854" w:rsidRDefault="004E6147" w:rsidP="004E6147">
      <w:pPr>
        <w:rPr>
          <w:szCs w:val="24"/>
          <w:lang w:val="en-GB"/>
        </w:rPr>
      </w:pPr>
      <w:proofErr w:type="spellStart"/>
      <w:r w:rsidRPr="00A20854">
        <w:rPr>
          <w:b/>
          <w:bCs/>
          <w:szCs w:val="24"/>
          <w:lang w:val="en-GB"/>
        </w:rPr>
        <w:t>a</w:t>
      </w:r>
      <w:proofErr w:type="spellEnd"/>
      <w:r w:rsidRPr="00A20854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α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A20854" w:rsidRPr="00A20854">
        <w:rPr>
          <w:szCs w:val="24"/>
          <w:lang w:val="en-GB"/>
        </w:rPr>
        <w:t xml:space="preserve"> </w:t>
      </w:r>
      <w:r w:rsidR="006A46F0" w:rsidRPr="00A20854">
        <w:rPr>
          <w:szCs w:val="24"/>
          <w:lang w:val="en-GB"/>
        </w:rPr>
        <w:t>of 30°</w:t>
      </w:r>
      <w:r w:rsidR="006A46F0" w:rsidRPr="00A20854">
        <w:rPr>
          <w:szCs w:val="24"/>
          <w:lang w:val="en-GB"/>
        </w:rPr>
        <w:tab/>
      </w:r>
      <w:r w:rsidR="006A46F0" w:rsidRPr="00A20854">
        <w:rPr>
          <w:b/>
          <w:bCs/>
          <w:szCs w:val="24"/>
          <w:lang w:val="en-GB"/>
        </w:rPr>
        <w:t>b</w:t>
      </w:r>
      <w:r w:rsidRPr="00A20854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h</m:t>
            </m:r>
          </m:num>
          <m:den>
            <m:r>
              <w:rPr>
                <w:rFonts w:ascii="Cambria Math" w:hAnsi="Cambria Math"/>
                <w:szCs w:val="24"/>
              </w:rPr>
              <m:t>OP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h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1</m:t>
            </m:r>
          </m:den>
        </m:f>
        <m:r>
          <w:rPr>
            <w:rFonts w:ascii="Cambria Math" w:hAnsi="Cambria Math"/>
            <w:szCs w:val="24"/>
            <w:lang w:val="en-GB"/>
          </w:rPr>
          <m:t>=h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Pr="00A20854">
        <w:rPr>
          <w:szCs w:val="24"/>
          <w:lang w:val="en-GB"/>
        </w:rPr>
        <w:tab/>
      </w:r>
      <w:r w:rsidRPr="00A20854">
        <w:rPr>
          <w:b/>
          <w:bCs/>
          <w:szCs w:val="24"/>
          <w:lang w:val="en-GB"/>
        </w:rPr>
        <w:t>c</w:t>
      </w:r>
      <w:r w:rsidRPr="00A20854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h=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π)</m:t>
            </m:r>
          </m:e>
        </m:func>
        <m:r>
          <w:rPr>
            <w:rFonts w:ascii="Cambria Math" w:hAnsi="Cambria Math"/>
            <w:szCs w:val="24"/>
            <w:lang w:val="en-GB"/>
          </w:rPr>
          <m:t>≈0,87</m:t>
        </m:r>
      </m:oMath>
    </w:p>
    <w:p w14:paraId="2A5DAEAC" w14:textId="52E7644A" w:rsidR="006A46F0" w:rsidRPr="00A20854" w:rsidRDefault="006A46F0" w:rsidP="004E6147">
      <w:pPr>
        <w:rPr>
          <w:szCs w:val="24"/>
          <w:lang w:val="en-GB"/>
        </w:rPr>
      </w:pPr>
    </w:p>
    <w:p w14:paraId="11FF58BB" w14:textId="5EECC15A" w:rsidR="00CF15F4" w:rsidRDefault="00CF15F4" w:rsidP="004E6147">
      <w:pPr>
        <w:rPr>
          <w:b/>
          <w:bCs/>
          <w:szCs w:val="24"/>
        </w:rPr>
      </w:pPr>
      <w:r>
        <w:rPr>
          <w:b/>
          <w:bCs/>
          <w:szCs w:val="24"/>
        </w:rPr>
        <w:t>O7</w:t>
      </w:r>
    </w:p>
    <w:p w14:paraId="6C12ECB4" w14:textId="39861E3C" w:rsidR="00CF15F4" w:rsidRDefault="00CF15F4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Punt </w:t>
      </w:r>
      <m:oMath>
        <m:r>
          <w:rPr>
            <w:rFonts w:ascii="Cambria Math" w:hAnsi="Cambria Math"/>
            <w:szCs w:val="24"/>
          </w:rPr>
          <m:t>Q</m:t>
        </m:r>
      </m:oMath>
      <w:r>
        <w:rPr>
          <w:szCs w:val="24"/>
        </w:rPr>
        <w:t xml:space="preserve"> hoort bij een draaiing van</w:t>
      </w:r>
      <w:r w:rsidR="00950F9E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voor</w:t>
      </w:r>
      <w:r w:rsidR="00950F9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>, dus bij een draaiing van</w:t>
      </w:r>
      <w:r w:rsidR="000C0FB8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198C7C60" w14:textId="3D8C1FE1" w:rsidR="000C0FB8" w:rsidRDefault="00CF15F4" w:rsidP="004E6147">
      <w:pPr>
        <w:rPr>
          <w:szCs w:val="24"/>
        </w:rPr>
      </w:pPr>
      <w:r>
        <w:rPr>
          <w:szCs w:val="24"/>
        </w:rPr>
        <w:tab/>
        <w:t xml:space="preserve">Bij punt </w:t>
      </w:r>
      <m:oMath>
        <m:r>
          <w:rPr>
            <w:rFonts w:ascii="Cambria Math" w:hAnsi="Cambria Math"/>
            <w:szCs w:val="24"/>
          </w:rPr>
          <m:t>R</m:t>
        </m:r>
      </m:oMath>
      <w:r>
        <w:rPr>
          <w:szCs w:val="24"/>
        </w:rPr>
        <w:t xml:space="preserve"> hoort dus een draaiing van</w:t>
      </w:r>
      <w:r w:rsidR="000C0FB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214B9E3C" w14:textId="3A071A78" w:rsidR="00CF15F4" w:rsidRPr="00CF15F4" w:rsidRDefault="00CF15F4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Bij punt </w:t>
      </w:r>
      <m:oMath>
        <m:r>
          <w:rPr>
            <w:rFonts w:ascii="Cambria Math" w:hAnsi="Cambria Math"/>
            <w:szCs w:val="24"/>
          </w:rPr>
          <m:t>Q</m:t>
        </m:r>
      </m:oMath>
      <w:r>
        <w:rPr>
          <w:szCs w:val="24"/>
        </w:rPr>
        <w:t xml:space="preserve"> hoort een draaiing van</w:t>
      </w:r>
      <w:r w:rsidR="000C0FB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</w:t>
      </w:r>
      <w:r w:rsidR="00C01AF9">
        <w:rPr>
          <w:szCs w:val="24"/>
        </w:rPr>
        <w:t xml:space="preserve">en bij </w:t>
      </w:r>
      <m:oMath>
        <m:r>
          <w:rPr>
            <w:rFonts w:ascii="Cambria Math" w:hAnsi="Cambria Math"/>
            <w:szCs w:val="24"/>
          </w:rPr>
          <m:t>P</m:t>
        </m:r>
      </m:oMath>
      <w:r w:rsidR="00C01AF9">
        <w:rPr>
          <w:szCs w:val="24"/>
        </w:rPr>
        <w:t xml:space="preserve"> een draaiing van</w:t>
      </w:r>
      <w:r w:rsidR="000C0FB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07B062A9" w14:textId="437EDD0D" w:rsidR="00CF15F4" w:rsidRPr="00C01AF9" w:rsidRDefault="00C01AF9" w:rsidP="004E6147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Als je dan weer een hele draaiing linksom doet (</w:t>
      </w:r>
      <m:oMath>
        <m:r>
          <w:rPr>
            <w:rFonts w:ascii="Cambria Math" w:hAnsi="Cambria Math"/>
            <w:szCs w:val="24"/>
          </w:rPr>
          <m:t>+2π</m:t>
        </m:r>
      </m:oMath>
      <w:r w:rsidR="005314F8">
        <w:rPr>
          <w:szCs w:val="24"/>
        </w:rPr>
        <w:t>)</w:t>
      </w:r>
      <w:r>
        <w:rPr>
          <w:szCs w:val="24"/>
        </w:rPr>
        <w:t xml:space="preserve"> kom je weer uit op</w:t>
      </w:r>
      <w:r w:rsidR="005314F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E06CDAE" w14:textId="0C827199" w:rsidR="00CF15F4" w:rsidRDefault="00C01AF9" w:rsidP="004E6147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5E1277EC" w14:textId="2E664914" w:rsidR="00C01AF9" w:rsidRDefault="00C01AF9" w:rsidP="004E6147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  <w:t>Een draaiing van</w:t>
      </w:r>
      <w:r w:rsidR="00C0344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linksom komt overeen met een draaiing van</w:t>
      </w:r>
      <w:r w:rsidR="00C03442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</w:t>
      </w:r>
      <w:r w:rsidR="00D5416C">
        <w:rPr>
          <w:szCs w:val="24"/>
        </w:rPr>
        <w:t>rechtsom</w:t>
      </w:r>
    </w:p>
    <w:p w14:paraId="006409BB" w14:textId="7727967B" w:rsidR="00D5416C" w:rsidRPr="00C01AF9" w:rsidRDefault="00CF26F8" w:rsidP="004E6147">
      <w:pPr>
        <w:rPr>
          <w:szCs w:val="24"/>
        </w:rPr>
      </w:pPr>
      <w:r w:rsidRPr="00D5416C">
        <w:rPr>
          <w:b/>
          <w:bCs/>
          <w:noProof/>
          <w:szCs w:val="24"/>
        </w:rPr>
        <w:drawing>
          <wp:anchor distT="0" distB="0" distL="36195" distR="114300" simplePos="0" relativeHeight="251656704" behindDoc="0" locked="0" layoutInCell="1" allowOverlap="1" wp14:anchorId="563CBA45" wp14:editId="7832BA93">
            <wp:simplePos x="0" y="0"/>
            <wp:positionH relativeFrom="column">
              <wp:posOffset>4245389</wp:posOffset>
            </wp:positionH>
            <wp:positionV relativeFrom="paragraph">
              <wp:posOffset>43622</wp:posOffset>
            </wp:positionV>
            <wp:extent cx="1640840" cy="1233805"/>
            <wp:effectExtent l="0" t="0" r="0" b="4445"/>
            <wp:wrapSquare wrapText="left"/>
            <wp:docPr id="124" name="Afbeelding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840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52A51B" w14:textId="71EB643D" w:rsidR="004E6147" w:rsidRPr="004B0F5A" w:rsidRDefault="004E6147" w:rsidP="004E6147">
      <w:pPr>
        <w:rPr>
          <w:szCs w:val="24"/>
        </w:rPr>
      </w:pPr>
      <w:r w:rsidRPr="00D5416C">
        <w:rPr>
          <w:b/>
          <w:bCs/>
          <w:szCs w:val="24"/>
        </w:rPr>
        <w:t>7</w:t>
      </w:r>
    </w:p>
    <w:p w14:paraId="7794E136" w14:textId="62772BDF" w:rsidR="004E6147" w:rsidRPr="004B0F5A" w:rsidRDefault="004E6147" w:rsidP="004E6147">
      <w:pPr>
        <w:rPr>
          <w:szCs w:val="24"/>
        </w:rPr>
      </w:pPr>
      <w:r w:rsidRPr="00D5416C">
        <w:rPr>
          <w:b/>
          <w:bCs/>
          <w:szCs w:val="24"/>
        </w:rPr>
        <w:t>a</w:t>
      </w:r>
      <w:r w:rsidRPr="004B0F5A">
        <w:rPr>
          <w:szCs w:val="24"/>
        </w:rPr>
        <w:tab/>
      </w:r>
    </w:p>
    <w:p w14:paraId="3CCBF5DE" w14:textId="5F819C4F" w:rsidR="004E6147" w:rsidRDefault="004E6147" w:rsidP="004E6147">
      <w:pPr>
        <w:rPr>
          <w:szCs w:val="24"/>
        </w:rPr>
      </w:pPr>
      <w:r w:rsidRPr="00D5416C">
        <w:rPr>
          <w:b/>
          <w:bCs/>
          <w:szCs w:val="24"/>
        </w:rPr>
        <w:t>b</w:t>
      </w:r>
      <w:r w:rsidRPr="004B0F5A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601557">
        <w:rPr>
          <w:szCs w:val="24"/>
        </w:rPr>
        <w:t xml:space="preserve"> </w:t>
      </w:r>
      <w:r>
        <w:rPr>
          <w:szCs w:val="24"/>
        </w:rPr>
        <w:t>en</w:t>
      </w:r>
      <w:r w:rsidR="002627AD">
        <w:rPr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77A4294D" w14:textId="33266BB5" w:rsidR="00011D68" w:rsidRDefault="00D5416C" w:rsidP="004E6147">
      <w:pPr>
        <w:rPr>
          <w:szCs w:val="24"/>
        </w:rPr>
      </w:pPr>
      <w:r w:rsidRPr="00D5416C">
        <w:rPr>
          <w:b/>
          <w:bCs/>
          <w:szCs w:val="24"/>
        </w:rPr>
        <w:t>c</w:t>
      </w:r>
      <w:r w:rsidR="00011D68">
        <w:rPr>
          <w:szCs w:val="24"/>
        </w:rPr>
        <w:tab/>
        <w:t>de radialen verschillen precies 1 periode.</w:t>
      </w:r>
    </w:p>
    <w:p w14:paraId="6FD15F23" w14:textId="63FECFC0" w:rsidR="004E6147" w:rsidRDefault="004E6147" w:rsidP="004E6147">
      <w:pPr>
        <w:rPr>
          <w:szCs w:val="24"/>
        </w:rPr>
      </w:pPr>
    </w:p>
    <w:p w14:paraId="4174E027" w14:textId="37402832" w:rsidR="00D5416C" w:rsidRDefault="00CF26F8" w:rsidP="004E6147">
      <w:pPr>
        <w:rPr>
          <w:b/>
          <w:bCs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64896" behindDoc="0" locked="0" layoutInCell="1" allowOverlap="1" wp14:anchorId="2F0DB46E" wp14:editId="4D2C8154">
            <wp:simplePos x="0" y="0"/>
            <wp:positionH relativeFrom="column">
              <wp:posOffset>4280811</wp:posOffset>
            </wp:positionH>
            <wp:positionV relativeFrom="paragraph">
              <wp:posOffset>173079</wp:posOffset>
            </wp:positionV>
            <wp:extent cx="1649481" cy="1057744"/>
            <wp:effectExtent l="0" t="0" r="8255" b="9525"/>
            <wp:wrapNone/>
            <wp:docPr id="18" name="Afbeelding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481" cy="10577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416C">
        <w:rPr>
          <w:b/>
          <w:bCs/>
          <w:szCs w:val="24"/>
        </w:rPr>
        <w:t>U1</w:t>
      </w:r>
    </w:p>
    <w:p w14:paraId="078742C4" w14:textId="5F9B249F" w:rsidR="00D5416C" w:rsidRDefault="00D5416C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S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1, 0)</m:t>
        </m:r>
      </m:oMath>
    </w:p>
    <w:p w14:paraId="7B2C51DE" w14:textId="40D8D3BB" w:rsidR="00D5416C" w:rsidRDefault="00D5416C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85A90">
        <w:rPr>
          <w:szCs w:val="24"/>
        </w:rPr>
        <w:t>De omtrek is</w:t>
      </w:r>
      <w:r w:rsidR="00DD47D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∙1+2∙π=4π</m:t>
        </m:r>
      </m:oMath>
      <w:r w:rsidR="00D85A90">
        <w:rPr>
          <w:szCs w:val="24"/>
        </w:rPr>
        <w:t xml:space="preserve"> meter</w:t>
      </w:r>
    </w:p>
    <w:p w14:paraId="38729627" w14:textId="77777777" w:rsidR="00FD13F5" w:rsidRDefault="00D85A90" w:rsidP="004E6147">
      <w:pPr>
        <w:rPr>
          <w:szCs w:val="24"/>
        </w:rPr>
      </w:pPr>
      <w:r>
        <w:rPr>
          <w:szCs w:val="24"/>
        </w:rPr>
        <w:tab/>
        <w:t>In 1 uur heeft het punt 3600 m afgelegd, dat zijn bijna</w:t>
      </w:r>
    </w:p>
    <w:p w14:paraId="62ED7509" w14:textId="1EF723B9" w:rsidR="00D85A90" w:rsidRDefault="00D85A90" w:rsidP="00FD13F5">
      <w:pPr>
        <w:ind w:firstLine="708"/>
        <w:rPr>
          <w:szCs w:val="24"/>
        </w:rPr>
      </w:pPr>
      <w:r>
        <w:rPr>
          <w:szCs w:val="24"/>
        </w:rPr>
        <w:t>286,5 ronden</w:t>
      </w:r>
    </w:p>
    <w:p w14:paraId="78501A84" w14:textId="7546C6A9" w:rsidR="00D5416C" w:rsidRDefault="00D5416C" w:rsidP="004E6147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</w:p>
    <w:p w14:paraId="28CE9BB4" w14:textId="0A22239D" w:rsidR="00D5416C" w:rsidRDefault="00D5416C" w:rsidP="004E6147">
      <w:pPr>
        <w:rPr>
          <w:szCs w:val="24"/>
        </w:rPr>
      </w:pPr>
    </w:p>
    <w:p w14:paraId="5ABCE260" w14:textId="410D2B28" w:rsidR="00FD13F5" w:rsidRPr="00FD13F5" w:rsidRDefault="00FD13F5" w:rsidP="004E6147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Sinusfunctie</w:t>
      </w:r>
    </w:p>
    <w:p w14:paraId="4E3BBEC5" w14:textId="313D8383" w:rsidR="004E6147" w:rsidRPr="006A46F0" w:rsidRDefault="004E6147" w:rsidP="004E6147">
      <w:pPr>
        <w:rPr>
          <w:szCs w:val="24"/>
        </w:rPr>
      </w:pPr>
      <w:r w:rsidRPr="00FD13F5">
        <w:rPr>
          <w:b/>
          <w:bCs/>
          <w:szCs w:val="24"/>
        </w:rPr>
        <w:t>8</w:t>
      </w:r>
    </w:p>
    <w:p w14:paraId="65126B8C" w14:textId="1FEAF43C" w:rsidR="004E6147" w:rsidRDefault="004E6147" w:rsidP="004E6147">
      <w:pPr>
        <w:rPr>
          <w:szCs w:val="24"/>
        </w:rPr>
      </w:pPr>
      <w:r w:rsidRPr="00FD13F5">
        <w:rPr>
          <w:b/>
          <w:bCs/>
          <w:szCs w:val="24"/>
        </w:rPr>
        <w:t>a</w:t>
      </w:r>
      <w:r>
        <w:rPr>
          <w:szCs w:val="24"/>
        </w:rPr>
        <w:tab/>
        <w:t>zie hierboven bij opgave 7.</w:t>
      </w:r>
    </w:p>
    <w:p w14:paraId="3BB093C2" w14:textId="1270BC64" w:rsidR="00CE0B23" w:rsidRDefault="004E6147" w:rsidP="004E6147">
      <w:pPr>
        <w:rPr>
          <w:szCs w:val="24"/>
        </w:rPr>
      </w:pPr>
      <w:r w:rsidRPr="00FD13F5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, 1)</m:t>
        </m:r>
      </m:oMath>
      <w:r w:rsidR="00CE0B23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, -1)</m:t>
        </m:r>
      </m:oMath>
    </w:p>
    <w:p w14:paraId="4949DE90" w14:textId="3B289FE2" w:rsidR="004E6147" w:rsidRDefault="004E6147" w:rsidP="004E6147">
      <w:pPr>
        <w:rPr>
          <w:szCs w:val="24"/>
        </w:rPr>
      </w:pPr>
      <w:r w:rsidRPr="00FD13F5">
        <w:rPr>
          <w:b/>
          <w:bCs/>
          <w:szCs w:val="24"/>
        </w:rPr>
        <w:t>c</w:t>
      </w:r>
      <w:r>
        <w:rPr>
          <w:szCs w:val="24"/>
        </w:rPr>
        <w:tab/>
        <w:t xml:space="preserve">De grafiek is </w:t>
      </w:r>
      <w:proofErr w:type="spellStart"/>
      <w:r>
        <w:rPr>
          <w:szCs w:val="24"/>
        </w:rPr>
        <w:t>puntsymmetrisch</w:t>
      </w:r>
      <w:proofErr w:type="spellEnd"/>
      <w:r>
        <w:rPr>
          <w:szCs w:val="24"/>
        </w:rPr>
        <w:t xml:space="preserve"> in</w:t>
      </w:r>
      <w:r w:rsidR="000E7816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, 0)</m:t>
        </m:r>
      </m:oMath>
    </w:p>
    <w:p w14:paraId="31EC2742" w14:textId="7E9525DF" w:rsidR="004E6147" w:rsidRDefault="004E6147" w:rsidP="004E6147">
      <w:pPr>
        <w:rPr>
          <w:szCs w:val="24"/>
        </w:rPr>
      </w:pPr>
      <w:r w:rsidRPr="00FD13F5">
        <w:rPr>
          <w:b/>
          <w:bCs/>
          <w:szCs w:val="24"/>
        </w:rPr>
        <w:t>d</w:t>
      </w:r>
      <w:r>
        <w:rPr>
          <w:szCs w:val="24"/>
        </w:rPr>
        <w:tab/>
      </w:r>
      <w:r w:rsidR="00011D68">
        <w:rPr>
          <w:szCs w:val="24"/>
        </w:rPr>
        <w:t>symmetrisch in</w:t>
      </w:r>
      <w:r w:rsidR="000E7816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>.</w:t>
      </w:r>
    </w:p>
    <w:p w14:paraId="420417CE" w14:textId="0F99B1F6" w:rsidR="00FD13F5" w:rsidRDefault="00FD13F5" w:rsidP="004E6147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  <w:t>de periode is</w:t>
      </w:r>
      <w:r w:rsidR="000E7816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</w:p>
    <w:p w14:paraId="4F185933" w14:textId="20D5B764" w:rsidR="00FD13F5" w:rsidRPr="00FD13F5" w:rsidRDefault="00FD13F5" w:rsidP="004E6147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is symmetrisch in iedere verticale </w:t>
      </w:r>
      <w:r w:rsidR="00FC2274">
        <w:rPr>
          <w:szCs w:val="24"/>
        </w:rPr>
        <w:t>door een top.</w:t>
      </w:r>
    </w:p>
    <w:p w14:paraId="4BAAECDC" w14:textId="77777777" w:rsidR="004E6147" w:rsidRPr="004B0F5A" w:rsidRDefault="004E6147" w:rsidP="004E6147">
      <w:pPr>
        <w:rPr>
          <w:szCs w:val="24"/>
        </w:rPr>
      </w:pPr>
    </w:p>
    <w:p w14:paraId="774DA49C" w14:textId="5F0F0DD2" w:rsidR="004E6147" w:rsidRPr="004B0F5A" w:rsidRDefault="004E6147" w:rsidP="004E6147">
      <w:pPr>
        <w:rPr>
          <w:szCs w:val="24"/>
        </w:rPr>
      </w:pPr>
      <w:r w:rsidRPr="00FC2274">
        <w:rPr>
          <w:b/>
          <w:bCs/>
          <w:szCs w:val="24"/>
        </w:rPr>
        <w:t>9</w:t>
      </w:r>
    </w:p>
    <w:p w14:paraId="78B0FC10" w14:textId="3587CEC2" w:rsidR="004E6147" w:rsidRPr="004B0F5A" w:rsidRDefault="004E6147" w:rsidP="004E6147">
      <w:pPr>
        <w:rPr>
          <w:szCs w:val="24"/>
        </w:rPr>
      </w:pPr>
      <w:r w:rsidRPr="00FC2274">
        <w:rPr>
          <w:b/>
          <w:bCs/>
          <w:szCs w:val="24"/>
        </w:rPr>
        <w:t>a</w:t>
      </w:r>
      <w:r w:rsidRPr="004B0F5A">
        <w:rPr>
          <w:szCs w:val="24"/>
        </w:rPr>
        <w:tab/>
      </w:r>
      <w:r>
        <w:rPr>
          <w:szCs w:val="24"/>
        </w:rPr>
        <w:t>domein:</w:t>
      </w:r>
      <w:r w:rsidR="00CF364B">
        <w:rPr>
          <w:szCs w:val="24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  <w:szCs w:val="24"/>
          </w:rPr>
          <m:t>R</m:t>
        </m:r>
      </m:oMath>
      <w:r>
        <w:rPr>
          <w:szCs w:val="24"/>
        </w:rPr>
        <w:t xml:space="preserve"> </w:t>
      </w:r>
      <w:r w:rsidR="00FC2274">
        <w:rPr>
          <w:szCs w:val="24"/>
        </w:rPr>
        <w:t>en bereik:</w:t>
      </w:r>
      <w:r w:rsidR="00CF364B">
        <w:rPr>
          <w:szCs w:val="24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1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</m:oMath>
    </w:p>
    <w:p w14:paraId="38C2FAB5" w14:textId="287F46BA" w:rsidR="004E6147" w:rsidRDefault="004E6147" w:rsidP="004E6147">
      <w:pPr>
        <w:rPr>
          <w:szCs w:val="24"/>
        </w:rPr>
      </w:pPr>
      <w:r w:rsidRPr="00FC2274">
        <w:rPr>
          <w:b/>
          <w:bCs/>
          <w:szCs w:val="24"/>
        </w:rPr>
        <w:t>b</w:t>
      </w:r>
      <w:r w:rsidRPr="004B0F5A">
        <w:rPr>
          <w:szCs w:val="24"/>
        </w:rPr>
        <w:tab/>
      </w:r>
      <w:r>
        <w:rPr>
          <w:szCs w:val="24"/>
        </w:rPr>
        <w:t>De symmetrieassen zijn de lijnen door de toppen:</w:t>
      </w:r>
      <w:r w:rsidR="00CF364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10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>.</w:t>
      </w:r>
    </w:p>
    <w:p w14:paraId="2B18C633" w14:textId="46E0B3E5" w:rsidR="004E6147" w:rsidRDefault="004E6147" w:rsidP="004E6147">
      <w:pPr>
        <w:rPr>
          <w:szCs w:val="24"/>
        </w:rPr>
      </w:pPr>
      <w:r w:rsidRPr="00FC2274">
        <w:rPr>
          <w:b/>
          <w:bCs/>
          <w:szCs w:val="24"/>
        </w:rPr>
        <w:lastRenderedPageBreak/>
        <w:t>c</w:t>
      </w:r>
      <w:r>
        <w:rPr>
          <w:szCs w:val="24"/>
        </w:rPr>
        <w:tab/>
        <w:t>Punten van symmetrie zijn de nulpunten:</w:t>
      </w:r>
      <w:r w:rsidR="00A773E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3π, 0)</m:t>
        </m:r>
      </m:oMath>
      <w:r w:rsidR="002D4D4C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(34π, 0)</m:t>
        </m:r>
      </m:oMath>
      <w:r w:rsidR="002D4D4C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-53π, 0)</m:t>
        </m:r>
      </m:oMath>
    </w:p>
    <w:p w14:paraId="70786133" w14:textId="6505EB3B" w:rsidR="004E6147" w:rsidRDefault="004E6147" w:rsidP="004F34B8">
      <w:pPr>
        <w:ind w:left="705" w:hanging="705"/>
        <w:rPr>
          <w:szCs w:val="24"/>
        </w:rPr>
      </w:pPr>
      <w:r w:rsidRPr="00FC2274">
        <w:rPr>
          <w:b/>
          <w:bCs/>
          <w:szCs w:val="24"/>
        </w:rPr>
        <w:t>d</w:t>
      </w:r>
      <w:r>
        <w:rPr>
          <w:szCs w:val="24"/>
        </w:rPr>
        <w:tab/>
        <w:t>Eén periode is</w:t>
      </w:r>
      <w:r w:rsidR="002D4D4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>
        <w:rPr>
          <w:szCs w:val="24"/>
        </w:rPr>
        <w:t xml:space="preserve">. Er passen dus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00π</m:t>
            </m:r>
          </m:num>
          <m:den>
            <m:r>
              <w:rPr>
                <w:rFonts w:ascii="Cambria Math" w:hAnsi="Cambria Math"/>
                <w:szCs w:val="24"/>
              </w:rPr>
              <m:t>2π</m:t>
            </m:r>
          </m:den>
        </m:f>
        <m:r>
          <w:rPr>
            <w:rFonts w:ascii="Cambria Math" w:hAnsi="Cambria Math"/>
            <w:szCs w:val="24"/>
          </w:rPr>
          <m:t>=500</m:t>
        </m:r>
      </m:oMath>
      <w:r w:rsidR="002D4D4C">
        <w:rPr>
          <w:szCs w:val="24"/>
        </w:rPr>
        <w:t xml:space="preserve"> </w:t>
      </w:r>
      <w:r>
        <w:rPr>
          <w:szCs w:val="24"/>
        </w:rPr>
        <w:t>perioden in het interval</w:t>
      </w:r>
      <w:r w:rsidR="00E80335">
        <w:rPr>
          <w:szCs w:val="24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000π</m:t>
            </m:r>
          </m:e>
        </m:d>
      </m:oMath>
      <w:r>
        <w:rPr>
          <w:szCs w:val="24"/>
        </w:rPr>
        <w:t xml:space="preserve"> en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00</m:t>
            </m:r>
          </m:num>
          <m:den>
            <m:r>
              <w:rPr>
                <w:rFonts w:ascii="Cambria Math" w:hAnsi="Cambria Math"/>
                <w:szCs w:val="24"/>
              </w:rPr>
              <m:t>2π</m:t>
            </m:r>
          </m:den>
        </m:f>
        <m:r>
          <w:rPr>
            <w:rFonts w:ascii="Cambria Math" w:hAnsi="Cambria Math"/>
            <w:szCs w:val="24"/>
          </w:rPr>
          <m:t>≈159</m:t>
        </m:r>
      </m:oMath>
      <w:r w:rsidR="00E80335">
        <w:rPr>
          <w:szCs w:val="24"/>
        </w:rPr>
        <w:t xml:space="preserve"> </w:t>
      </w:r>
      <w:r>
        <w:rPr>
          <w:szCs w:val="24"/>
        </w:rPr>
        <w:t>perioden in het interval</w:t>
      </w:r>
      <w:r w:rsidR="00815608">
        <w:rPr>
          <w:szCs w:val="24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000</m:t>
            </m:r>
          </m:e>
        </m:d>
      </m:oMath>
      <w:r>
        <w:rPr>
          <w:szCs w:val="24"/>
        </w:rPr>
        <w:t>.</w:t>
      </w:r>
    </w:p>
    <w:p w14:paraId="3F768BB4" w14:textId="77777777" w:rsidR="008C4A52" w:rsidRDefault="004E6147" w:rsidP="004E6147">
      <w:pPr>
        <w:rPr>
          <w:szCs w:val="24"/>
        </w:rPr>
      </w:pPr>
      <w:r w:rsidRPr="004F34B8">
        <w:rPr>
          <w:b/>
          <w:bCs/>
          <w:szCs w:val="24"/>
        </w:rPr>
        <w:t>e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(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)=-1</m:t>
        </m:r>
      </m:oMath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2π</m:t>
            </m:r>
          </m:e>
        </m:d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(-6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)=-1</m:t>
        </m:r>
      </m:oMath>
      <w:r w:rsidR="004F34B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5π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0D89670C" w14:textId="695750F8" w:rsidR="004E6147" w:rsidRPr="004B0F5A" w:rsidRDefault="008C4A52" w:rsidP="008C4A52">
      <w:pPr>
        <w:ind w:firstLine="708"/>
        <w:rPr>
          <w:szCs w:val="24"/>
        </w:rPr>
      </w:pPr>
      <m:oMath>
        <m:r>
          <w:rPr>
            <w:rFonts w:ascii="Cambria Math" w:hAnsi="Cambria Math"/>
            <w:szCs w:val="24"/>
          </w:rPr>
          <m:t>f(8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)=1</m:t>
        </m:r>
      </m:oMath>
      <w:r w:rsidR="00FC30C9"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8π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6B42FB18" w14:textId="128E24F3" w:rsidR="004E6147" w:rsidRDefault="004E6147" w:rsidP="004E6147">
      <w:pPr>
        <w:rPr>
          <w:szCs w:val="24"/>
        </w:rPr>
      </w:pPr>
    </w:p>
    <w:p w14:paraId="722C3DD0" w14:textId="38FD4CE3" w:rsidR="004F34B8" w:rsidRPr="004F34B8" w:rsidRDefault="004F34B8" w:rsidP="004E6147">
      <w:pPr>
        <w:rPr>
          <w:b/>
          <w:bCs/>
          <w:szCs w:val="24"/>
        </w:rPr>
      </w:pPr>
      <w:r w:rsidRPr="004F34B8">
        <w:rPr>
          <w:b/>
          <w:bCs/>
          <w:szCs w:val="24"/>
        </w:rPr>
        <w:t>O10</w:t>
      </w:r>
    </w:p>
    <w:p w14:paraId="629A24D1" w14:textId="0016F3B9" w:rsidR="004F34B8" w:rsidRDefault="004F34B8" w:rsidP="004E6147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  <w:t>De hoeken van een gelijkzijdige driehoek zijn 60°</w:t>
      </w:r>
    </w:p>
    <w:p w14:paraId="0B90B616" w14:textId="27B18DC6" w:rsidR="004F34B8" w:rsidRDefault="004F34B8" w:rsidP="004E6147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  <w:t>Pythagoras:</w:t>
      </w:r>
      <w:r w:rsidR="00FC30C9">
        <w:rPr>
          <w:bCs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CD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43E0EF57" w14:textId="66D19BAE" w:rsidR="004F34B8" w:rsidRDefault="004F34B8" w:rsidP="004E6147">
      <w:pPr>
        <w:rPr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CD</m:t>
            </m:r>
          </m:num>
          <m:den>
            <m:r>
              <w:rPr>
                <w:rFonts w:ascii="Cambria Math" w:hAnsi="Cambria Math"/>
                <w:szCs w:val="24"/>
              </w:rPr>
              <m:t>AC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7C8A6AC3" w14:textId="76623F15" w:rsidR="004F34B8" w:rsidRDefault="000042F6" w:rsidP="004E6147">
      <w:pPr>
        <w:rPr>
          <w:szCs w:val="24"/>
        </w:rPr>
      </w:pPr>
      <w:r>
        <w:rPr>
          <w:noProof/>
          <w:szCs w:val="24"/>
          <w:lang w:eastAsia="nl-NL"/>
        </w:rPr>
        <mc:AlternateContent>
          <mc:Choice Requires="wpg">
            <w:drawing>
              <wp:anchor distT="0" distB="0" distL="36195" distR="114300" simplePos="0" relativeHeight="251657728" behindDoc="0" locked="0" layoutInCell="1" allowOverlap="1" wp14:anchorId="72C2CFA4" wp14:editId="128A3F7E">
                <wp:simplePos x="0" y="0"/>
                <wp:positionH relativeFrom="column">
                  <wp:posOffset>2851867</wp:posOffset>
                </wp:positionH>
                <wp:positionV relativeFrom="paragraph">
                  <wp:posOffset>69215</wp:posOffset>
                </wp:positionV>
                <wp:extent cx="3059430" cy="1347470"/>
                <wp:effectExtent l="5080" t="8890" r="2540" b="0"/>
                <wp:wrapSquare wrapText="left"/>
                <wp:docPr id="5" name="Group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59430" cy="1347470"/>
                          <a:chOff x="5284" y="13513"/>
                          <a:chExt cx="4818" cy="2122"/>
                        </a:xfrm>
                      </wpg:grpSpPr>
                      <wps:wsp>
                        <wps:cNvPr id="6" name="AutoShape 126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5302" y="13644"/>
                            <a:ext cx="1683" cy="1694"/>
                          </a:xfrm>
                          <a:prstGeom prst="rtTriangl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84" y="13517"/>
                            <a:ext cx="4796" cy="1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" name="AutoShape 128"/>
                        <wps:cNvSpPr>
                          <a:spLocks noChangeArrowheads="1"/>
                        </wps:cNvSpPr>
                        <wps:spPr bwMode="auto">
                          <a:xfrm>
                            <a:off x="9028" y="13513"/>
                            <a:ext cx="1065" cy="1819"/>
                          </a:xfrm>
                          <a:prstGeom prst="rtTriangl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5591" y="14067"/>
                            <a:ext cx="78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A1FA46" w14:textId="77777777" w:rsidR="004E6147" w:rsidRDefault="004E6147" w:rsidP="004E6147">
                              <w:r w:rsidRPr="00E66929">
                                <w:rPr>
                                  <w:position w:val="-6"/>
                                </w:rPr>
                                <w:object w:dxaOrig="499" w:dyaOrig="340" w14:anchorId="7CD463FD">
                                  <v:shape id="_x0000_i1030" type="#_x0000_t75" style="width:25pt;height:17pt" o:ole="">
                                    <v:imagedata r:id="rId19" o:title=""/>
                                  </v:shape>
                                  <o:OLEObject Type="Embed" ProgID="Equation.DSMT4" ShapeID="_x0000_i1030" DrawAspect="Content" ObjectID="_1820419468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14197"/>
                            <a:ext cx="41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D2E45B" w14:textId="77777777" w:rsidR="004E6147" w:rsidRPr="00E66929" w:rsidRDefault="004E6147" w:rsidP="004E6147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5995" y="15256"/>
                            <a:ext cx="41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E632D5" w14:textId="77777777" w:rsidR="004E6147" w:rsidRPr="00E66929" w:rsidRDefault="004E6147" w:rsidP="004E6147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9317" y="15250"/>
                            <a:ext cx="41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B977F2" w14:textId="77777777" w:rsidR="004E6147" w:rsidRPr="00E66929" w:rsidRDefault="004E6147" w:rsidP="004E6147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9479" y="14099"/>
                            <a:ext cx="62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AF0276" w14:textId="77777777" w:rsidR="004E6147" w:rsidRPr="00E66929" w:rsidRDefault="004E6147" w:rsidP="004E6147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8366" y="14359"/>
                            <a:ext cx="78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90B7F" w14:textId="77777777" w:rsidR="004E6147" w:rsidRDefault="004E6147" w:rsidP="004E6147">
                              <w:r w:rsidRPr="00E66929">
                                <w:rPr>
                                  <w:position w:val="-8"/>
                                </w:rPr>
                                <w:object w:dxaOrig="499" w:dyaOrig="360" w14:anchorId="7B0CCBE8">
                                  <v:shape id="_x0000_i1032" type="#_x0000_t75" style="width:25pt;height:18pt" o:ole="">
                                    <v:imagedata r:id="rId21" o:title=""/>
                                  </v:shape>
                                  <o:OLEObject Type="Embed" ProgID="Equation.DSMT4" ShapeID="_x0000_i1032" DrawAspect="Content" ObjectID="_1820419469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C2CFA4" id="Group 125" o:spid="_x0000_s1029" style="position:absolute;margin-left:224.55pt;margin-top:5.45pt;width:240.9pt;height:106.1pt;z-index:251657728;mso-wrap-distance-left:2.85pt" coordorigin="5284,13513" coordsize="4818,212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26" o:spid="_x0000_s1030" type="#_x0000_t6" style="position:absolute;left:5302;top:13644;width:1683;height:169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" fillcolor="red" stroked="f" strokecolor="red"/>
                <v:shape id="Picture 127" o:spid="_x0000_s1031" type="#_x0000_t75" style="position:absolute;left:5284;top:13517;width:4796;height:1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">
                  <v:imagedata r:id="rId23" o:title=""/>
                </v:shape>
                <v:shape id="AutoShape 128" o:spid="_x0000_s1032" type="#_x0000_t6" style="position:absolute;left:9028;top:13513;width:1065;height:1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" fillcolor="red" stroked="f"/>
                <v:shape id="Text Box 129" o:spid="_x0000_s1033" type="#_x0000_t202" style="position:absolute;left:5591;top:14067;width:788;height:4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" filled="f" stroked="f">
                  <v:textbox style="mso-fit-shape-to-text:t">
                    <w:txbxContent>
                      <w:p w14:paraId="55A1FA46" w14:textId="77777777" w:rsidR="004E6147" w:rsidRDefault="004E6147" w:rsidP="004E6147">
                        <w:r w:rsidRPr="00E66929">
                          <w:rPr>
                            <w:position w:val="-6"/>
                          </w:rPr>
                          <w:object w:dxaOrig="499" w:dyaOrig="340" w14:anchorId="7CD463FD">
                            <v:shape id="_x0000_i1030" type="#_x0000_t75" style="width:25pt;height:17pt" o:ole="">
                              <v:imagedata r:id="rId19" o:title=""/>
                            </v:shape>
                            <o:OLEObject Type="Embed" ProgID="Equation.DSMT4" ShapeID="_x0000_i1030" DrawAspect="Content" ObjectID="_1820419468" r:id="rId24"/>
                          </w:object>
                        </w:r>
                      </w:p>
                    </w:txbxContent>
                  </v:textbox>
                </v:shape>
                <v:shape id="Text Box 130" o:spid="_x0000_s1034" type="#_x0000_t202" style="position:absolute;left:6912;top:14197;width:41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44D2E45B" w14:textId="77777777" w:rsidR="004E6147" w:rsidRPr="00E66929" w:rsidRDefault="004E6147" w:rsidP="004E6147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035" type="#_x0000_t202" style="position:absolute;left:5995;top:15256;width:41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37E632D5" w14:textId="77777777" w:rsidR="004E6147" w:rsidRPr="00E66929" w:rsidRDefault="004E6147" w:rsidP="004E6147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132" o:spid="_x0000_s1036" type="#_x0000_t202" style="position:absolute;left:9317;top:15250;width:41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45B977F2" w14:textId="77777777" w:rsidR="004E6147" w:rsidRPr="00E66929" w:rsidRDefault="004E6147" w:rsidP="004E6147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133" o:spid="_x0000_s1037" type="#_x0000_t202" style="position:absolute;left:9479;top:14099;width:623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39AF0276" w14:textId="77777777" w:rsidR="004E6147" w:rsidRPr="00E66929" w:rsidRDefault="004E6147" w:rsidP="004E6147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</w:rPr>
                          <w:t>2a</w:t>
                        </w:r>
                      </w:p>
                    </w:txbxContent>
                  </v:textbox>
                </v:shape>
                <v:shape id="Text Box 134" o:spid="_x0000_s1038" type="#_x0000_t202" style="position:absolute;left:8366;top:14359;width:788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<v:textbox style="mso-fit-shape-to-text:t">
                    <w:txbxContent>
                      <w:p w14:paraId="77890B7F" w14:textId="77777777" w:rsidR="004E6147" w:rsidRDefault="004E6147" w:rsidP="004E6147">
                        <w:r w:rsidRPr="00E66929">
                          <w:rPr>
                            <w:position w:val="-8"/>
                          </w:rPr>
                          <w:object w:dxaOrig="499" w:dyaOrig="360" w14:anchorId="7B0CCBE8">
                            <v:shape id="_x0000_i1032" type="#_x0000_t75" style="width:25pt;height:18pt" o:ole="">
                              <v:imagedata r:id="rId21" o:title=""/>
                            </v:shape>
                            <o:OLEObject Type="Embed" ProgID="Equation.DSMT4" ShapeID="_x0000_i1032" DrawAspect="Content" ObjectID="_1820419469" r:id="rId25"/>
                          </w:objec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4F34B8">
        <w:rPr>
          <w:b/>
          <w:bCs/>
          <w:szCs w:val="24"/>
        </w:rPr>
        <w:t>d</w:t>
      </w:r>
      <w:r w:rsidR="004F34B8">
        <w:rPr>
          <w:szCs w:val="24"/>
        </w:rPr>
        <w:tab/>
      </w:r>
      <w:r>
        <w:rPr>
          <w:szCs w:val="24"/>
        </w:rPr>
        <w:t xml:space="preserve">De hoeken </w:t>
      </w:r>
      <m:oMath>
        <m:r>
          <w:rPr>
            <w:rFonts w:ascii="Cambria Math" w:hAnsi="Cambria Math"/>
            <w:szCs w:val="24"/>
          </w:rPr>
          <m:t>ACD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BCD</m:t>
        </m:r>
      </m:oMath>
      <w:r>
        <w:rPr>
          <w:szCs w:val="24"/>
        </w:rPr>
        <w:t xml:space="preserve"> zijn</w:t>
      </w:r>
      <w:r w:rsidR="004D2AE1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0CB2492" w14:textId="4A8134BF" w:rsidR="000042F6" w:rsidRPr="00181BA9" w:rsidRDefault="000042F6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e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AD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AC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</m:oMath>
    </w:p>
    <w:p w14:paraId="07495F07" w14:textId="77777777" w:rsidR="000042F6" w:rsidRPr="00181BA9" w:rsidRDefault="000042F6" w:rsidP="004E6147">
      <w:pPr>
        <w:rPr>
          <w:szCs w:val="24"/>
          <w:lang w:val="en-US"/>
        </w:rPr>
      </w:pPr>
    </w:p>
    <w:p w14:paraId="03A7A95B" w14:textId="24CF33CF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szCs w:val="24"/>
          <w:lang w:val="en-US"/>
        </w:rPr>
        <w:t>10</w:t>
      </w:r>
    </w:p>
    <w:p w14:paraId="5218AF3F" w14:textId="20E75398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a</w:t>
      </w:r>
      <w:r w:rsidRPr="00181BA9">
        <w:rPr>
          <w:szCs w:val="24"/>
          <w:lang w:val="en-US"/>
        </w:rPr>
        <w:tab/>
      </w:r>
      <w:r w:rsidR="00AA7CD0">
        <w:rPr>
          <w:szCs w:val="24"/>
          <w:lang w:val="en-US"/>
        </w:rPr>
        <w:t xml:space="preserve"> </w:t>
      </w:r>
      <m:oMath>
        <m:r>
          <w:rPr>
            <w:rFonts w:ascii="Cambria Math" w:hAnsi="Cambria Math"/>
            <w:szCs w:val="24"/>
          </w:rPr>
          <m:t>CD</m:t>
        </m:r>
        <m:r>
          <w:rPr>
            <w:rFonts w:ascii="Cambria Math" w:hAnsi="Cambria Math"/>
            <w:szCs w:val="24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</w:p>
    <w:p w14:paraId="1807DDA7" w14:textId="50C46FFB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b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CD</m:t>
            </m:r>
          </m:num>
          <m:den>
            <m:r>
              <w:rPr>
                <w:rFonts w:ascii="Cambria Math" w:hAnsi="Cambria Math"/>
                <w:szCs w:val="24"/>
              </w:rPr>
              <m:t>AC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</w:p>
    <w:p w14:paraId="00CF1A60" w14:textId="6BFA3883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c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AD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AC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</m:oMath>
    </w:p>
    <w:p w14:paraId="24338C06" w14:textId="77777777" w:rsidR="004E6147" w:rsidRPr="00181BA9" w:rsidRDefault="004E6147" w:rsidP="004E6147">
      <w:pPr>
        <w:rPr>
          <w:szCs w:val="24"/>
          <w:lang w:val="en-US"/>
        </w:rPr>
      </w:pPr>
    </w:p>
    <w:p w14:paraId="688F9007" w14:textId="4E9768FC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szCs w:val="24"/>
          <w:lang w:val="en-US"/>
        </w:rPr>
        <w:t>11</w:t>
      </w:r>
    </w:p>
    <w:p w14:paraId="0B37CB68" w14:textId="34681344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a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ta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QR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PQ</m:t>
            </m:r>
          </m:den>
        </m:f>
        <m:r>
          <w:rPr>
            <w:rFonts w:ascii="Cambria Math" w:hAnsi="Cambria Math"/>
            <w:szCs w:val="24"/>
            <w:lang w:val="en-US"/>
          </w:rPr>
          <m:t>=QR=1</m:t>
        </m:r>
      </m:oMath>
      <w:r w:rsidR="00055711">
        <w:rPr>
          <w:szCs w:val="24"/>
          <w:lang w:val="en-US"/>
        </w:rPr>
        <w:tab/>
      </w:r>
      <w:r w:rsidR="00055711">
        <w:rPr>
          <w:szCs w:val="24"/>
          <w:lang w:val="en-US"/>
        </w:rPr>
        <w:tab/>
      </w:r>
      <w:r w:rsidR="00055711">
        <w:rPr>
          <w:szCs w:val="24"/>
          <w:lang w:val="en-US"/>
        </w:rPr>
        <w:tab/>
      </w:r>
      <w:r w:rsidRPr="00181BA9">
        <w:rPr>
          <w:b/>
          <w:bCs/>
          <w:szCs w:val="24"/>
          <w:lang w:val="en-US"/>
        </w:rPr>
        <w:t>b</w:t>
      </w:r>
      <w:r w:rsidRPr="00181BA9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PR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</m:rad>
      </m:oMath>
    </w:p>
    <w:p w14:paraId="76831D89" w14:textId="74B3CC6E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c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Cs w:val="24"/>
            <w:lang w:val="en-US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</m:rad>
      </m:oMath>
    </w:p>
    <w:p w14:paraId="4FAE4284" w14:textId="77777777" w:rsidR="000042F6" w:rsidRPr="00181BA9" w:rsidRDefault="000042F6" w:rsidP="004E6147">
      <w:pPr>
        <w:rPr>
          <w:szCs w:val="24"/>
          <w:lang w:val="en-US"/>
        </w:rPr>
      </w:pPr>
    </w:p>
    <w:p w14:paraId="1F10F8EC" w14:textId="423E0F01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szCs w:val="24"/>
          <w:lang w:val="en-US"/>
        </w:rPr>
        <w:t>12</w:t>
      </w:r>
    </w:p>
    <w:p w14:paraId="692A3BCA" w14:textId="13CCD46E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a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</m:oMath>
    </w:p>
    <w:p w14:paraId="1444AE38" w14:textId="0FA9D3BB" w:rsidR="004E6147" w:rsidRPr="00761C2A" w:rsidRDefault="004E6147" w:rsidP="004E6147">
      <w:pPr>
        <w:rPr>
          <w:szCs w:val="24"/>
        </w:rPr>
      </w:pPr>
      <w:r w:rsidRPr="00761C2A">
        <w:rPr>
          <w:b/>
          <w:bCs/>
          <w:szCs w:val="24"/>
        </w:rPr>
        <w:t>b</w:t>
      </w:r>
      <w:r w:rsidRPr="00761C2A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-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2F1D6C" w:rsidRPr="00761C2A">
        <w:rPr>
          <w:szCs w:val="24"/>
        </w:rPr>
        <w:t xml:space="preserve"> </w:t>
      </w:r>
      <w:r w:rsidRPr="00761C2A">
        <w:rPr>
          <w:szCs w:val="24"/>
        </w:rPr>
        <w:t xml:space="preserve">(symmetrisch in </w:t>
      </w:r>
      <m:oMath>
        <m:r>
          <w:rPr>
            <w:rFonts w:ascii="Cambria Math" w:hAnsi="Cambria Math"/>
            <w:szCs w:val="24"/>
          </w:rPr>
          <m:t>(0, 0)</m:t>
        </m:r>
      </m:oMath>
      <w:r w:rsidRPr="00761C2A">
        <w:rPr>
          <w:szCs w:val="24"/>
        </w:rPr>
        <w:t>)</w:t>
      </w:r>
    </w:p>
    <w:p w14:paraId="29DC5B29" w14:textId="6FBFF930" w:rsidR="004E6147" w:rsidRPr="004B0F5A" w:rsidRDefault="004E6147" w:rsidP="004E6147">
      <w:pPr>
        <w:rPr>
          <w:szCs w:val="24"/>
        </w:rPr>
      </w:pPr>
      <w:r w:rsidRPr="00761C2A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7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761C2A">
        <w:rPr>
          <w:szCs w:val="24"/>
        </w:rPr>
        <w:t xml:space="preserve"> </w:t>
      </w:r>
      <w:r>
        <w:rPr>
          <w:szCs w:val="24"/>
        </w:rPr>
        <w:t>(periode is</w:t>
      </w:r>
      <w:r w:rsidR="00D60E4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>
        <w:rPr>
          <w:szCs w:val="24"/>
        </w:rPr>
        <w:t>)</w:t>
      </w:r>
    </w:p>
    <w:p w14:paraId="05A1EBF2" w14:textId="7B6DFCFA" w:rsidR="004E6147" w:rsidRDefault="004E6147" w:rsidP="004E6147">
      <w:pPr>
        <w:rPr>
          <w:szCs w:val="24"/>
        </w:rPr>
      </w:pPr>
    </w:p>
    <w:p w14:paraId="458F01AD" w14:textId="740A5C27" w:rsidR="00AA25E3" w:rsidRDefault="00AA25E3" w:rsidP="004E6147">
      <w:pPr>
        <w:rPr>
          <w:b/>
          <w:bCs/>
          <w:szCs w:val="24"/>
        </w:rPr>
      </w:pPr>
      <w:r>
        <w:rPr>
          <w:b/>
          <w:bCs/>
          <w:szCs w:val="24"/>
        </w:rPr>
        <w:t>O13</w:t>
      </w:r>
    </w:p>
    <w:p w14:paraId="4C7E4C9D" w14:textId="2797DDEA" w:rsidR="00AA25E3" w:rsidRDefault="00AA25E3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zie de grafiek op bladzijde 215 bovenaan.</w:t>
      </w:r>
    </w:p>
    <w:p w14:paraId="08292FCE" w14:textId="6CB23472" w:rsidR="00AA25E3" w:rsidRDefault="00AA25E3" w:rsidP="004E6147">
      <w:pPr>
        <w:rPr>
          <w:szCs w:val="24"/>
        </w:rPr>
      </w:pPr>
      <w:r>
        <w:rPr>
          <w:szCs w:val="24"/>
        </w:rPr>
        <w:tab/>
        <w:t>De assen van symmetrie: alle verticale lijnen door de toppen</w:t>
      </w:r>
    </w:p>
    <w:p w14:paraId="7AFD9BFC" w14:textId="7FB9EFCE" w:rsidR="00AA25E3" w:rsidRDefault="00AA25E3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de punten van symmetrie: alle nulpunten</w:t>
      </w:r>
    </w:p>
    <w:p w14:paraId="02F6F622" w14:textId="47AC0BC8" w:rsidR="00790D52" w:rsidRPr="00790D52" w:rsidRDefault="00790D52" w:rsidP="004E6147">
      <w:pPr>
        <w:rPr>
          <w:szCs w:val="24"/>
        </w:rPr>
      </w:pPr>
      <w:r w:rsidRPr="00790D52">
        <w:rPr>
          <w:b/>
          <w:bCs/>
          <w:szCs w:val="24"/>
        </w:rPr>
        <w:t>c</w:t>
      </w:r>
      <w:r>
        <w:rPr>
          <w:szCs w:val="24"/>
        </w:rPr>
        <w:tab/>
      </w:r>
    </w:p>
    <w:p w14:paraId="1B319F15" w14:textId="1DE03334" w:rsidR="00AA25E3" w:rsidRDefault="00790D52" w:rsidP="004E6147">
      <w:pPr>
        <w:rPr>
          <w:szCs w:val="24"/>
        </w:rPr>
      </w:pPr>
      <w:r>
        <w:rPr>
          <w:b/>
          <w:bCs/>
          <w:szCs w:val="24"/>
        </w:rPr>
        <w:t>d</w:t>
      </w:r>
      <w:r w:rsidR="00AA25E3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)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8B1B16">
        <w:rPr>
          <w:szCs w:val="24"/>
        </w:rPr>
        <w:t xml:space="preserve"> </w:t>
      </w:r>
      <w:r>
        <w:rPr>
          <w:szCs w:val="24"/>
        </w:rPr>
        <w:t>(symmetrisch in de lijn</w:t>
      </w:r>
      <w:r w:rsidR="005869B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>)</w:t>
      </w:r>
    </w:p>
    <w:p w14:paraId="0350A36D" w14:textId="77777777" w:rsidR="00746385" w:rsidRDefault="005869B3" w:rsidP="00790D52">
      <w:pPr>
        <w:ind w:left="705"/>
        <w:rPr>
          <w:szCs w:val="24"/>
        </w:rPr>
      </w:pP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-2π=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790D52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2π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26689D">
        <w:rPr>
          <w:szCs w:val="24"/>
        </w:rPr>
        <w:t xml:space="preserve"> </w:t>
      </w:r>
      <w:r w:rsidR="00790D52">
        <w:rPr>
          <w:szCs w:val="24"/>
        </w:rPr>
        <w:t>(periodiciteit) en ook</w:t>
      </w:r>
    </w:p>
    <w:p w14:paraId="10C23932" w14:textId="1454DA3B" w:rsidR="00790D52" w:rsidRDefault="00746385" w:rsidP="00790D52">
      <w:pPr>
        <w:ind w:left="705"/>
        <w:rPr>
          <w:szCs w:val="24"/>
        </w:rPr>
      </w:pP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-2π=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</w:t>
      </w:r>
      <w:r w:rsidR="00790D52">
        <w:rPr>
          <w:szCs w:val="24"/>
        </w:rPr>
        <w:t>en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2π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43235D1D" w14:textId="7E6EBB78" w:rsidR="00D42D5D" w:rsidRPr="00452F60" w:rsidRDefault="00790D52" w:rsidP="00790D52">
      <w:pPr>
        <w:rPr>
          <w:szCs w:val="24"/>
        </w:rPr>
      </w:pPr>
      <w:r w:rsidRPr="00452F60">
        <w:rPr>
          <w:b/>
          <w:bCs/>
          <w:szCs w:val="24"/>
        </w:rPr>
        <w:t>e</w:t>
      </w:r>
      <w:r w:rsidRPr="00452F60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=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func>
      </m:oMath>
      <w:r w:rsidR="00D42D5D" w:rsidRPr="00452F60">
        <w:rPr>
          <w:szCs w:val="24"/>
        </w:rPr>
        <w:tab/>
      </w:r>
      <w:r w:rsidRPr="00452F60">
        <w:rPr>
          <w:szCs w:val="24"/>
        </w:rPr>
        <w:tab/>
      </w:r>
      <w:r w:rsidRPr="00452F60">
        <w:rPr>
          <w:b/>
          <w:bCs/>
          <w:szCs w:val="24"/>
        </w:rPr>
        <w:t>f</w:t>
      </w:r>
      <w:r w:rsidRPr="00452F60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3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</w:p>
    <w:p w14:paraId="5A41B203" w14:textId="4504AE17" w:rsidR="00790D52" w:rsidRPr="00181BA9" w:rsidRDefault="00790D52" w:rsidP="00790D52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g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  <w:r w:rsidR="00D42D5D" w:rsidRPr="00181BA9">
        <w:rPr>
          <w:szCs w:val="24"/>
          <w:lang w:val="en-US"/>
        </w:rPr>
        <w:tab/>
      </w:r>
      <w:r w:rsidR="00D42D5D" w:rsidRPr="00181BA9">
        <w:rPr>
          <w:szCs w:val="24"/>
          <w:lang w:val="en-US"/>
        </w:rPr>
        <w:tab/>
      </w:r>
      <w:r w:rsidR="00D42D5D" w:rsidRPr="00181BA9">
        <w:rPr>
          <w:b/>
          <w:bCs/>
          <w:szCs w:val="24"/>
          <w:lang w:val="en-US"/>
        </w:rPr>
        <w:t>h</w:t>
      </w:r>
      <w:r w:rsidR="00D42D5D"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3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1</m:t>
        </m:r>
      </m:oMath>
    </w:p>
    <w:p w14:paraId="666F7FD5" w14:textId="77777777" w:rsidR="006759FA" w:rsidRPr="00181BA9" w:rsidRDefault="006759FA" w:rsidP="004E6147">
      <w:pPr>
        <w:rPr>
          <w:szCs w:val="24"/>
          <w:lang w:val="en-US"/>
        </w:rPr>
      </w:pPr>
    </w:p>
    <w:p w14:paraId="2FE5514C" w14:textId="6E174E0E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szCs w:val="24"/>
          <w:lang w:val="en-US"/>
        </w:rPr>
        <w:t>13</w:t>
      </w:r>
    </w:p>
    <w:p w14:paraId="0B6C94CC" w14:textId="5E72A858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a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Pr="00181BA9">
        <w:rPr>
          <w:szCs w:val="24"/>
          <w:lang w:val="en-US"/>
        </w:rPr>
        <w:tab/>
      </w:r>
      <w:r w:rsidRPr="00181BA9">
        <w:rPr>
          <w:szCs w:val="24"/>
          <w:lang w:val="en-US"/>
        </w:rPr>
        <w:tab/>
      </w:r>
      <w:r w:rsidR="00D42D5D" w:rsidRPr="00181BA9">
        <w:rPr>
          <w:b/>
          <w:bCs/>
          <w:szCs w:val="24"/>
          <w:lang w:val="en-US"/>
        </w:rPr>
        <w:t>c</w:t>
      </w:r>
      <w:r w:rsidR="00D42D5D"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  <w:r w:rsidRPr="00181BA9">
        <w:rPr>
          <w:szCs w:val="24"/>
          <w:lang w:val="en-US"/>
        </w:rPr>
        <w:tab/>
      </w:r>
      <w:r w:rsidRPr="00181BA9">
        <w:rPr>
          <w:szCs w:val="24"/>
          <w:lang w:val="en-US"/>
        </w:rPr>
        <w:tab/>
      </w:r>
      <w:r w:rsidR="00D42D5D" w:rsidRPr="00181BA9">
        <w:rPr>
          <w:b/>
          <w:bCs/>
          <w:szCs w:val="24"/>
          <w:lang w:val="en-US"/>
        </w:rPr>
        <w:t>e</w:t>
      </w:r>
      <w:r w:rsidR="00D42D5D"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-3</m:t>
            </m:r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754CBDC3" w14:textId="2BE2C851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b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rad>
      </m:oMath>
      <w:r w:rsidRPr="00181BA9">
        <w:rPr>
          <w:szCs w:val="24"/>
          <w:lang w:val="en-US"/>
        </w:rPr>
        <w:tab/>
      </w:r>
      <w:r w:rsidRPr="00181BA9">
        <w:rPr>
          <w:szCs w:val="24"/>
          <w:lang w:val="en-US"/>
        </w:rPr>
        <w:tab/>
      </w:r>
      <w:r w:rsidR="00D42D5D" w:rsidRPr="00181BA9">
        <w:rPr>
          <w:b/>
          <w:bCs/>
          <w:szCs w:val="24"/>
          <w:lang w:val="en-US"/>
        </w:rPr>
        <w:t>d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  <w:r w:rsidRPr="00181BA9">
        <w:rPr>
          <w:szCs w:val="24"/>
          <w:lang w:val="en-US"/>
        </w:rPr>
        <w:tab/>
      </w:r>
      <w:r w:rsidRPr="00181BA9">
        <w:rPr>
          <w:szCs w:val="24"/>
          <w:lang w:val="en-US"/>
        </w:rPr>
        <w:tab/>
      </w:r>
      <w:r w:rsidR="00D42D5D" w:rsidRPr="00181BA9">
        <w:rPr>
          <w:b/>
          <w:bCs/>
          <w:szCs w:val="24"/>
          <w:lang w:val="en-US"/>
        </w:rPr>
        <w:t>f</w:t>
      </w:r>
      <w:r w:rsidR="00D42D5D"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rad>
      </m:oMath>
    </w:p>
    <w:p w14:paraId="1BF89392" w14:textId="4BAEBA40" w:rsidR="004E6147" w:rsidRPr="00B57388" w:rsidRDefault="00D42D5D" w:rsidP="004E6147">
      <w:pPr>
        <w:rPr>
          <w:szCs w:val="24"/>
        </w:rPr>
      </w:pPr>
      <w:r w:rsidRPr="00B57388">
        <w:rPr>
          <w:b/>
          <w:bCs/>
          <w:szCs w:val="24"/>
        </w:rPr>
        <w:lastRenderedPageBreak/>
        <w:t>U2</w:t>
      </w:r>
    </w:p>
    <w:p w14:paraId="092BF921" w14:textId="6C64EBC2" w:rsidR="00D42D5D" w:rsidRPr="00452F60" w:rsidRDefault="00D42D5D" w:rsidP="004E6147">
      <w:pPr>
        <w:rPr>
          <w:szCs w:val="24"/>
        </w:rPr>
      </w:pPr>
      <w:r w:rsidRPr="00452F60">
        <w:rPr>
          <w:b/>
          <w:bCs/>
          <w:szCs w:val="24"/>
        </w:rPr>
        <w:t>a</w:t>
      </w:r>
      <w:r w:rsidRPr="00452F60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  <w:lang w:val="en-US"/>
          </w:rPr>
          <m:t>π</m:t>
        </m:r>
        <m:r>
          <w:rPr>
            <w:rFonts w:ascii="Cambria Math" w:hAnsi="Cambria Math"/>
            <w:szCs w:val="24"/>
          </w:rPr>
          <m:t>+(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  <w:lang w:val="en-US"/>
          </w:rPr>
          <m:t>π</m:t>
        </m:r>
        <m:r>
          <w:rPr>
            <w:rFonts w:ascii="Cambria Math" w:hAnsi="Cambria Math"/>
            <w:szCs w:val="24"/>
          </w:rPr>
          <m:t>-1,12)=</m:t>
        </m:r>
        <m:r>
          <w:rPr>
            <w:rFonts w:ascii="Cambria Math" w:hAnsi="Cambria Math"/>
            <w:szCs w:val="24"/>
            <w:lang w:val="en-US"/>
          </w:rPr>
          <m:t>π</m:t>
        </m:r>
        <m:r>
          <w:rPr>
            <w:rFonts w:ascii="Cambria Math" w:hAnsi="Cambria Math"/>
            <w:szCs w:val="24"/>
          </w:rPr>
          <m:t>-1,12</m:t>
        </m:r>
      </m:oMath>
      <w:r w:rsidR="00617864" w:rsidRPr="00452F60">
        <w:rPr>
          <w:szCs w:val="24"/>
        </w:rPr>
        <w:t xml:space="preserve"> </w:t>
      </w:r>
      <w:r w:rsidR="00BA7713" w:rsidRPr="00452F60">
        <w:rPr>
          <w:szCs w:val="24"/>
        </w:rPr>
        <w:t>(lijnsymmetrie)</w:t>
      </w:r>
    </w:p>
    <w:p w14:paraId="04B7B06A" w14:textId="189EE675" w:rsidR="00BA7713" w:rsidRDefault="00BA7713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1,12+k∙2π</m:t>
        </m:r>
      </m:oMath>
      <w:r>
        <w:rPr>
          <w:szCs w:val="24"/>
        </w:rPr>
        <w:t>: dus alleen binnen het interval als</w:t>
      </w:r>
      <w:r w:rsidR="00B6398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k=6</m:t>
        </m:r>
      </m:oMath>
    </w:p>
    <w:p w14:paraId="7C2F0AD3" w14:textId="6B6B141E" w:rsidR="00BA7713" w:rsidRDefault="00BA7713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π-1,12+k∙2π</m:t>
        </m:r>
      </m:oMath>
      <w:r w:rsidR="00A2711D">
        <w:rPr>
          <w:szCs w:val="24"/>
        </w:rPr>
        <w:t>: alleen binnen het gestelde interval als</w:t>
      </w:r>
      <w:r w:rsidR="00B6398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k=5</m:t>
        </m:r>
      </m:oMath>
    </w:p>
    <w:p w14:paraId="41F2ED5E" w14:textId="1F8912CE" w:rsidR="00A2711D" w:rsidRDefault="00A2711D" w:rsidP="004E6147">
      <w:pPr>
        <w:rPr>
          <w:szCs w:val="24"/>
        </w:rPr>
      </w:pPr>
    </w:p>
    <w:p w14:paraId="68A332A3" w14:textId="3C40A596" w:rsidR="00A2711D" w:rsidRPr="00452F60" w:rsidRDefault="00A2711D" w:rsidP="004E6147">
      <w:pPr>
        <w:rPr>
          <w:szCs w:val="24"/>
        </w:rPr>
      </w:pPr>
      <w:r w:rsidRPr="00452F60">
        <w:rPr>
          <w:b/>
          <w:bCs/>
          <w:szCs w:val="24"/>
        </w:rPr>
        <w:t>U3</w:t>
      </w:r>
    </w:p>
    <w:p w14:paraId="171D5020" w14:textId="4F7972BF" w:rsidR="00A2711D" w:rsidRPr="00452F60" w:rsidRDefault="00A2711D" w:rsidP="004E6147">
      <w:pPr>
        <w:rPr>
          <w:szCs w:val="24"/>
        </w:rPr>
      </w:pPr>
      <w:r w:rsidRPr="00452F60">
        <w:rPr>
          <w:b/>
          <w:bCs/>
          <w:szCs w:val="24"/>
        </w:rPr>
        <w:t>a</w:t>
      </w:r>
      <w:r w:rsidRPr="00452F60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4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6</m:t>
            </m:r>
          </m:e>
        </m:rad>
      </m:oMath>
    </w:p>
    <w:p w14:paraId="010574CA" w14:textId="71C9A4ED" w:rsidR="00A2711D" w:rsidRPr="00452F60" w:rsidRDefault="00A2711D" w:rsidP="004E6147">
      <w:pPr>
        <w:rPr>
          <w:szCs w:val="24"/>
        </w:rPr>
      </w:pPr>
      <w:r w:rsidRPr="00452F60">
        <w:rPr>
          <w:b/>
          <w:bCs/>
          <w:szCs w:val="24"/>
        </w:rPr>
        <w:t>b</w:t>
      </w:r>
      <w:r w:rsidRPr="00452F60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-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6</m:t>
            </m:r>
          </m:e>
        </m:rad>
      </m:oMath>
    </w:p>
    <w:p w14:paraId="108B546B" w14:textId="3DE57630" w:rsidR="00A03E88" w:rsidRPr="00452F60" w:rsidRDefault="00A03E88" w:rsidP="004E6147">
      <w:pPr>
        <w:rPr>
          <w:szCs w:val="24"/>
        </w:rPr>
      </w:pPr>
      <w:r w:rsidRPr="00452F60">
        <w:rPr>
          <w:b/>
          <w:bCs/>
          <w:szCs w:val="24"/>
        </w:rPr>
        <w:t>c</w:t>
      </w:r>
      <w:r w:rsidRPr="00452F60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-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6</m:t>
            </m:r>
          </m:e>
        </m:rad>
      </m:oMath>
    </w:p>
    <w:p w14:paraId="326A905B" w14:textId="5DA91E73" w:rsidR="00A03E88" w:rsidRPr="00452F60" w:rsidRDefault="00A03E88" w:rsidP="004E6147">
      <w:pPr>
        <w:rPr>
          <w:szCs w:val="24"/>
        </w:rPr>
      </w:pPr>
      <w:r w:rsidRPr="00452F60">
        <w:rPr>
          <w:b/>
          <w:bCs/>
          <w:szCs w:val="24"/>
        </w:rPr>
        <w:t>d</w:t>
      </w:r>
      <w:r w:rsidRPr="00452F60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3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6</m:t>
            </m:r>
          </m:e>
        </m:rad>
      </m:oMath>
    </w:p>
    <w:p w14:paraId="4FBCD2CD" w14:textId="19EFE395" w:rsidR="00A61E72" w:rsidRPr="00452F60" w:rsidRDefault="00A61E72" w:rsidP="004E6147">
      <w:pPr>
        <w:rPr>
          <w:szCs w:val="24"/>
        </w:rPr>
      </w:pPr>
    </w:p>
    <w:p w14:paraId="22FA8E31" w14:textId="2908A75B" w:rsidR="00A61E72" w:rsidRPr="008C0D41" w:rsidRDefault="00A61E72" w:rsidP="004E6147">
      <w:pPr>
        <w:rPr>
          <w:b/>
          <w:bCs/>
          <w:sz w:val="28"/>
          <w:szCs w:val="28"/>
          <w:lang w:val="en-GB"/>
        </w:rPr>
      </w:pPr>
      <w:proofErr w:type="spellStart"/>
      <w:r w:rsidRPr="008C0D41">
        <w:rPr>
          <w:b/>
          <w:bCs/>
          <w:sz w:val="28"/>
          <w:szCs w:val="28"/>
          <w:lang w:val="en-GB"/>
        </w:rPr>
        <w:t>Cosinusfunctie</w:t>
      </w:r>
      <w:proofErr w:type="spellEnd"/>
    </w:p>
    <w:p w14:paraId="00EC9A06" w14:textId="4C090FEC" w:rsidR="004E6147" w:rsidRPr="008C0D41" w:rsidRDefault="004E6147" w:rsidP="004E6147">
      <w:pPr>
        <w:rPr>
          <w:szCs w:val="24"/>
          <w:lang w:val="en-GB"/>
        </w:rPr>
      </w:pPr>
      <w:r w:rsidRPr="008C0D41">
        <w:rPr>
          <w:b/>
          <w:szCs w:val="24"/>
          <w:lang w:val="en-GB"/>
        </w:rPr>
        <w:t>14</w:t>
      </w:r>
    </w:p>
    <w:p w14:paraId="14A07374" w14:textId="28B1DFA3" w:rsidR="00A61E72" w:rsidRPr="008C0D41" w:rsidRDefault="004E6147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a</w:t>
      </w:r>
      <w:r w:rsidRPr="008C0D41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Cs w:val="24"/>
              </w:rPr>
              <m:t>OP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1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</w:p>
    <w:p w14:paraId="0FDD8D62" w14:textId="75BD6102" w:rsidR="004E6147" w:rsidRPr="004B0F5A" w:rsidRDefault="00A61E72" w:rsidP="004E6147">
      <w:pPr>
        <w:rPr>
          <w:szCs w:val="24"/>
        </w:rPr>
      </w:pPr>
      <w:r w:rsidRPr="00A61E72">
        <w:rPr>
          <w:b/>
          <w:bCs/>
          <w:szCs w:val="24"/>
        </w:rPr>
        <w:t>b</w:t>
      </w:r>
      <w:r w:rsidR="0024574D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41859ABB" w14:textId="3E4B3989" w:rsidR="004E6147" w:rsidRDefault="00A61E72" w:rsidP="004E6147">
      <w:pPr>
        <w:rPr>
          <w:szCs w:val="24"/>
        </w:rPr>
      </w:pPr>
      <w:r w:rsidRPr="00A61E72">
        <w:rPr>
          <w:b/>
          <w:bCs/>
          <w:szCs w:val="24"/>
        </w:rPr>
        <w:t>c</w:t>
      </w:r>
      <w:r w:rsidR="0024574D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24574D">
        <w:rPr>
          <w:szCs w:val="24"/>
        </w:rPr>
        <w:tab/>
      </w:r>
      <w:r w:rsidR="0024574D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(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,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)</m:t>
        </m:r>
      </m:oMath>
    </w:p>
    <w:p w14:paraId="3D8DCAC4" w14:textId="77777777" w:rsidR="004E6147" w:rsidRPr="004B0F5A" w:rsidRDefault="004E6147" w:rsidP="0024574D">
      <w:pPr>
        <w:rPr>
          <w:szCs w:val="24"/>
        </w:rPr>
      </w:pPr>
    </w:p>
    <w:p w14:paraId="03A8A6A9" w14:textId="38EF03BA" w:rsidR="004E6147" w:rsidRPr="004B0F5A" w:rsidRDefault="004E6147" w:rsidP="004E6147">
      <w:pPr>
        <w:rPr>
          <w:szCs w:val="24"/>
        </w:rPr>
      </w:pPr>
      <w:r w:rsidRPr="004B0F5A">
        <w:rPr>
          <w:b/>
          <w:szCs w:val="24"/>
        </w:rPr>
        <w:t>15</w:t>
      </w:r>
    </w:p>
    <w:p w14:paraId="780E529F" w14:textId="26C3FB38" w:rsidR="004E6147" w:rsidRDefault="004E6147" w:rsidP="004E6147">
      <w:pPr>
        <w:rPr>
          <w:szCs w:val="24"/>
        </w:rPr>
      </w:pPr>
      <w:r w:rsidRPr="006F7852">
        <w:rPr>
          <w:b/>
          <w:bCs/>
          <w:szCs w:val="24"/>
        </w:rPr>
        <w:t>a</w:t>
      </w:r>
      <w:r w:rsidRPr="004B0F5A">
        <w:rPr>
          <w:szCs w:val="24"/>
        </w:rPr>
        <w:tab/>
      </w:r>
      <w:r>
        <w:rPr>
          <w:szCs w:val="24"/>
        </w:rPr>
        <w:t>Bart heeft gelijk.</w:t>
      </w:r>
    </w:p>
    <w:p w14:paraId="58848490" w14:textId="7464E421" w:rsidR="004E6147" w:rsidRDefault="004E6147" w:rsidP="004E6147">
      <w:pPr>
        <w:rPr>
          <w:szCs w:val="24"/>
        </w:rPr>
      </w:pPr>
      <w:r w:rsidRPr="006F7852">
        <w:rPr>
          <w:b/>
          <w:bCs/>
          <w:szCs w:val="24"/>
        </w:rPr>
        <w:t>b</w:t>
      </w:r>
      <w:r w:rsidRPr="004B0F5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BC5A9B">
        <w:rPr>
          <w:szCs w:val="24"/>
        </w:rPr>
        <w:t xml:space="preserve"> </w:t>
      </w:r>
      <w:r>
        <w:rPr>
          <w:szCs w:val="24"/>
        </w:rPr>
        <w:t>naar rechts verschuiven.</w:t>
      </w:r>
    </w:p>
    <w:p w14:paraId="6EDE6A3E" w14:textId="01FED202" w:rsidR="004E6147" w:rsidRPr="004B0F5A" w:rsidRDefault="004E6147" w:rsidP="004E6147">
      <w:pPr>
        <w:rPr>
          <w:szCs w:val="24"/>
        </w:rPr>
      </w:pPr>
      <w:r w:rsidRPr="006F7852">
        <w:rPr>
          <w:b/>
          <w:bCs/>
          <w:szCs w:val="24"/>
        </w:rPr>
        <w:t>c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BC5A9B">
        <w:rPr>
          <w:szCs w:val="24"/>
        </w:rPr>
        <w:t xml:space="preserve"> </w:t>
      </w:r>
      <w:r>
        <w:rPr>
          <w:szCs w:val="24"/>
        </w:rPr>
        <w:t xml:space="preserve">naar rechts of </w:t>
      </w:r>
      <m:oMath>
        <m:r>
          <w:rPr>
            <w:rFonts w:ascii="Cambria Math" w:hAnsi="Cambria Math"/>
            <w:szCs w:val="24"/>
          </w:rPr>
          <m:t>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BC5A9B">
        <w:rPr>
          <w:szCs w:val="24"/>
        </w:rPr>
        <w:t xml:space="preserve"> </w:t>
      </w:r>
      <w:r>
        <w:rPr>
          <w:szCs w:val="24"/>
        </w:rPr>
        <w:t xml:space="preserve">naar rechts; </w:t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1373BF">
        <w:rPr>
          <w:szCs w:val="24"/>
        </w:rPr>
        <w:t xml:space="preserve"> </w:t>
      </w:r>
      <w:r>
        <w:rPr>
          <w:szCs w:val="24"/>
        </w:rPr>
        <w:t>naar links.</w:t>
      </w:r>
    </w:p>
    <w:p w14:paraId="659EB5DF" w14:textId="77777777" w:rsidR="004E6147" w:rsidRPr="004B0F5A" w:rsidRDefault="004E6147" w:rsidP="004E6147">
      <w:pPr>
        <w:rPr>
          <w:szCs w:val="24"/>
        </w:rPr>
      </w:pPr>
    </w:p>
    <w:p w14:paraId="14B414D7" w14:textId="2A341F07" w:rsidR="004E6147" w:rsidRPr="008C0D41" w:rsidRDefault="004E6147" w:rsidP="004E6147">
      <w:pPr>
        <w:ind w:left="705" w:hanging="705"/>
        <w:rPr>
          <w:szCs w:val="24"/>
          <w:lang w:val="en-GB"/>
        </w:rPr>
      </w:pPr>
      <w:r w:rsidRPr="008C0D41">
        <w:rPr>
          <w:b/>
          <w:szCs w:val="24"/>
          <w:lang w:val="en-GB"/>
        </w:rPr>
        <w:t>16</w:t>
      </w:r>
    </w:p>
    <w:p w14:paraId="5B903400" w14:textId="7062BA6B" w:rsidR="004E6147" w:rsidRPr="00BC0B12" w:rsidRDefault="004E6147" w:rsidP="004E6147">
      <w:pPr>
        <w:rPr>
          <w:szCs w:val="24"/>
          <w:lang w:val="en-GB"/>
        </w:rPr>
      </w:pPr>
      <w:r w:rsidRPr="00BC0B12">
        <w:rPr>
          <w:b/>
          <w:bCs/>
          <w:szCs w:val="24"/>
          <w:lang w:val="en-GB"/>
        </w:rPr>
        <w:t>a</w:t>
      </w:r>
      <w:r w:rsidRPr="00BC0B12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B</m:t>
            </m:r>
          </m:num>
          <m:den>
            <m:r>
              <w:rPr>
                <w:rFonts w:ascii="Cambria Math" w:hAnsi="Cambria Math"/>
                <w:szCs w:val="24"/>
              </w:rPr>
              <m:t>AC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="006F7852" w:rsidRPr="00BC0B12">
        <w:rPr>
          <w:szCs w:val="24"/>
          <w:lang w:val="en-GB"/>
        </w:rPr>
        <w:tab/>
      </w:r>
      <w:r w:rsidR="006F7852" w:rsidRPr="00BC0B12">
        <w:rPr>
          <w:szCs w:val="24"/>
          <w:lang w:val="en-GB"/>
        </w:rPr>
        <w:tab/>
      </w:r>
      <w:r w:rsidR="006F7852" w:rsidRPr="00BC0B12">
        <w:rPr>
          <w:b/>
          <w:bCs/>
          <w:szCs w:val="24"/>
          <w:lang w:val="en-GB"/>
        </w:rPr>
        <w:t>c</w:t>
      </w:r>
      <w:r w:rsidR="006F7852" w:rsidRPr="00BC0B12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π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PQ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PR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Cs w:val="24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rad>
      </m:oMath>
    </w:p>
    <w:p w14:paraId="4627D12C" w14:textId="63459829" w:rsidR="004E6147" w:rsidRPr="004B0F5A" w:rsidRDefault="004E6147" w:rsidP="004E6147">
      <w:pPr>
        <w:rPr>
          <w:szCs w:val="24"/>
        </w:rPr>
      </w:pPr>
      <w:r w:rsidRPr="006F7852">
        <w:rPr>
          <w:b/>
          <w:bCs/>
          <w:szCs w:val="24"/>
        </w:rPr>
        <w:t>b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6F7852">
        <w:rPr>
          <w:szCs w:val="24"/>
        </w:rPr>
        <w:tab/>
      </w:r>
      <w:r w:rsidR="006F7852">
        <w:rPr>
          <w:szCs w:val="24"/>
        </w:rPr>
        <w:tab/>
      </w:r>
      <w:r w:rsidR="006F7852" w:rsidRPr="006F7852">
        <w:rPr>
          <w:b/>
          <w:bCs/>
          <w:szCs w:val="24"/>
        </w:rPr>
        <w:t>d</w:t>
      </w:r>
      <w:r w:rsidR="006F7852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BC</m:t>
            </m:r>
          </m:num>
          <m:den>
            <m:r>
              <w:rPr>
                <w:rFonts w:ascii="Cambria Math" w:hAnsi="Cambria Math"/>
                <w:szCs w:val="24"/>
              </w:rPr>
              <m:t>AC</m:t>
            </m:r>
          </m:den>
        </m:f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</m:oMath>
      <w:r w:rsidR="00C658E3">
        <w:rPr>
          <w:szCs w:val="24"/>
        </w:rPr>
        <w:t xml:space="preserve"> </w:t>
      </w:r>
      <w:r w:rsidR="006F7852">
        <w:rPr>
          <w:szCs w:val="24"/>
        </w:rPr>
        <w:t xml:space="preserve">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B</m:t>
            </m:r>
          </m:num>
          <m:den>
            <m:r>
              <w:rPr>
                <w:rFonts w:ascii="Cambria Math" w:hAnsi="Cambria Math"/>
                <w:szCs w:val="24"/>
              </w:rPr>
              <m:t>AC</m:t>
            </m:r>
          </m:den>
        </m:f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</m:oMath>
    </w:p>
    <w:p w14:paraId="0090516A" w14:textId="2015413D" w:rsidR="003250E9" w:rsidRDefault="003250E9" w:rsidP="003250E9">
      <w:pPr>
        <w:rPr>
          <w:szCs w:val="24"/>
        </w:rPr>
      </w:pPr>
    </w:p>
    <w:p w14:paraId="60A0E4E3" w14:textId="33180E53" w:rsidR="004E6147" w:rsidRDefault="004E6147" w:rsidP="004E6147">
      <w:pPr>
        <w:rPr>
          <w:szCs w:val="24"/>
        </w:rPr>
      </w:pPr>
      <w:r w:rsidRPr="004B0F5A">
        <w:rPr>
          <w:b/>
          <w:szCs w:val="24"/>
        </w:rPr>
        <w:t>17</w:t>
      </w:r>
    </w:p>
    <w:p w14:paraId="1779D320" w14:textId="775C6538" w:rsidR="003250E9" w:rsidRPr="003250E9" w:rsidRDefault="003250E9" w:rsidP="004E6147">
      <w:pPr>
        <w:rPr>
          <w:szCs w:val="24"/>
        </w:rPr>
      </w:pPr>
      <w:r w:rsidRPr="006F7852">
        <w:rPr>
          <w:b/>
          <w:bCs/>
          <w:szCs w:val="24"/>
        </w:rPr>
        <w:t>a</w:t>
      </w:r>
      <w:r>
        <w:rPr>
          <w:szCs w:val="24"/>
        </w:rPr>
        <w:tab/>
      </w:r>
      <w:r w:rsidR="007257CB">
        <w:rPr>
          <w:szCs w:val="24"/>
        </w:rPr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 w:rsidR="007257CB">
        <w:rPr>
          <w:szCs w:val="24"/>
        </w:rPr>
        <w:t xml:space="preserve"> is symmetrisch in de lijn</w:t>
      </w:r>
      <w:r w:rsidR="007B67D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 w:rsidR="007257CB">
        <w:rPr>
          <w:szCs w:val="24"/>
        </w:rPr>
        <w:t>.</w:t>
      </w:r>
    </w:p>
    <w:p w14:paraId="37A5335D" w14:textId="193EC229" w:rsidR="004E6147" w:rsidRPr="004B0F5A" w:rsidRDefault="003250E9" w:rsidP="003250E9">
      <w:pPr>
        <w:rPr>
          <w:szCs w:val="24"/>
        </w:rPr>
      </w:pPr>
      <w:r w:rsidRPr="006F7852">
        <w:rPr>
          <w:b/>
          <w:bCs/>
          <w:szCs w:val="24"/>
        </w:rPr>
        <w:t>b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57B04E3A" w14:textId="7925F63E" w:rsidR="004E6147" w:rsidRDefault="007257CB" w:rsidP="004E6147">
      <w:pPr>
        <w:rPr>
          <w:szCs w:val="24"/>
        </w:rPr>
      </w:pPr>
      <w:r w:rsidRPr="00181CB2">
        <w:rPr>
          <w:b/>
          <w:bCs/>
          <w:szCs w:val="24"/>
        </w:rPr>
        <w:t>c</w:t>
      </w: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 xml:space="preserve">f </m:t>
        </m:r>
      </m:oMath>
      <w:r>
        <w:rPr>
          <w:szCs w:val="24"/>
        </w:rPr>
        <w:t xml:space="preserve">is symmetrisch in punt </w:t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, 0)</m:t>
        </m:r>
      </m:oMath>
      <w:r>
        <w:rPr>
          <w:szCs w:val="24"/>
        </w:rPr>
        <w:t>.</w:t>
      </w:r>
    </w:p>
    <w:p w14:paraId="21B5DFF0" w14:textId="3831A627" w:rsidR="004E6147" w:rsidRPr="008C0D41" w:rsidRDefault="007257CB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d</w:t>
      </w:r>
      <w:r w:rsidRPr="008C0D41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π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</w:p>
    <w:p w14:paraId="595CBDFF" w14:textId="5E89DC5B" w:rsidR="004E6147" w:rsidRPr="008C0D41" w:rsidRDefault="004E6147" w:rsidP="004E6147">
      <w:pPr>
        <w:rPr>
          <w:szCs w:val="24"/>
          <w:lang w:val="en-GB"/>
        </w:rPr>
      </w:pPr>
    </w:p>
    <w:p w14:paraId="69D786DE" w14:textId="2F760012" w:rsidR="00181CB2" w:rsidRPr="008C0D41" w:rsidRDefault="00181CB2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O18</w:t>
      </w:r>
    </w:p>
    <w:p w14:paraId="5CED8482" w14:textId="14DEC85D" w:rsidR="00181CB2" w:rsidRDefault="00181CB2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Alle verticale lijnen door de toppen</w:t>
      </w:r>
    </w:p>
    <w:p w14:paraId="41B94E1C" w14:textId="1DF203A2" w:rsidR="00181CB2" w:rsidRDefault="00181CB2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alle nulpunten zijn punten van symmetrie</w:t>
      </w:r>
    </w:p>
    <w:p w14:paraId="68821632" w14:textId="381C9C21" w:rsidR="00181CB2" w:rsidRDefault="00181CB2" w:rsidP="004E6147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,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  <w:r w:rsidR="00AC0D54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,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  <w:r w:rsidR="00744265">
        <w:rPr>
          <w:szCs w:val="24"/>
        </w:rPr>
        <w:t>: periodiciteit</w:t>
      </w:r>
    </w:p>
    <w:p w14:paraId="4C165BC0" w14:textId="0DF0762F" w:rsidR="00744265" w:rsidRDefault="00744265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,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  <w:r>
        <w:rPr>
          <w:szCs w:val="24"/>
        </w:rPr>
        <w:t xml:space="preserve">: symmetrisch in de </w:t>
      </w:r>
      <m:oMath>
        <m:r>
          <w:rPr>
            <w:rFonts w:ascii="Cambria Math" w:hAnsi="Cambria Math"/>
            <w:szCs w:val="24"/>
          </w:rPr>
          <m:t>y</m:t>
        </m:r>
      </m:oMath>
      <w:r>
        <w:rPr>
          <w:szCs w:val="24"/>
        </w:rPr>
        <w:t xml:space="preserve">-as 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,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  <w:r>
        <w:rPr>
          <w:szCs w:val="24"/>
        </w:rPr>
        <w:t>: periodiciteit</w:t>
      </w:r>
    </w:p>
    <w:p w14:paraId="2CC4FE30" w14:textId="77777777" w:rsidR="00744265" w:rsidRPr="00181CB2" w:rsidRDefault="00744265" w:rsidP="004E6147">
      <w:pPr>
        <w:rPr>
          <w:szCs w:val="24"/>
        </w:rPr>
      </w:pPr>
    </w:p>
    <w:p w14:paraId="55F1C83C" w14:textId="6E37677B" w:rsidR="004E6147" w:rsidRPr="004B0F5A" w:rsidRDefault="004E6147" w:rsidP="004E6147">
      <w:pPr>
        <w:rPr>
          <w:szCs w:val="24"/>
        </w:rPr>
      </w:pPr>
      <w:r w:rsidRPr="004B0F5A">
        <w:rPr>
          <w:b/>
          <w:szCs w:val="24"/>
        </w:rPr>
        <w:t>18</w:t>
      </w:r>
    </w:p>
    <w:p w14:paraId="379B9584" w14:textId="20698C26" w:rsidR="004E6147" w:rsidRPr="004B0F5A" w:rsidRDefault="004E6147" w:rsidP="004E6147">
      <w:pPr>
        <w:rPr>
          <w:szCs w:val="24"/>
        </w:rPr>
      </w:pPr>
      <w:r w:rsidRPr="00744265">
        <w:rPr>
          <w:b/>
          <w:bCs/>
          <w:szCs w:val="24"/>
        </w:rPr>
        <w:t>a</w:t>
      </w:r>
      <w:r w:rsidRPr="004B0F5A">
        <w:rPr>
          <w:szCs w:val="24"/>
        </w:rPr>
        <w:tab/>
      </w:r>
      <w:r w:rsidR="007257CB">
        <w:rPr>
          <w:szCs w:val="24"/>
        </w:rPr>
        <w:t>precies een periode verder:</w:t>
      </w:r>
      <w:r w:rsidR="00556173">
        <w:rPr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66C3BC1F" w14:textId="6266721F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b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8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rad>
      </m:oMath>
    </w:p>
    <w:p w14:paraId="7E14E2ED" w14:textId="6DE3B055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c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5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</m:func>
        <m:r>
          <w:rPr>
            <w:rFonts w:ascii="Cambria Math" w:hAnsi="Cambria Math"/>
            <w:szCs w:val="24"/>
            <w:lang w:val="en-US"/>
          </w:rPr>
          <m:t>=-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π</m:t>
                </m:r>
              </m:e>
            </m:d>
          </m:e>
        </m:func>
        <m:r>
          <w:rPr>
            <w:rFonts w:ascii="Cambria Math" w:hAnsi="Cambria Math"/>
            <w:szCs w:val="24"/>
            <w:lang w:val="en-US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</m:rad>
      </m:oMath>
    </w:p>
    <w:p w14:paraId="33F7BF85" w14:textId="67CFA582" w:rsidR="004E6147" w:rsidRPr="00181BA9" w:rsidRDefault="004E6147" w:rsidP="004E6147">
      <w:pPr>
        <w:rPr>
          <w:b/>
          <w:szCs w:val="24"/>
          <w:lang w:val="en-US"/>
        </w:rPr>
      </w:pPr>
      <w:r w:rsidRPr="00181BA9">
        <w:rPr>
          <w:b/>
          <w:szCs w:val="24"/>
          <w:lang w:val="en-US"/>
        </w:rPr>
        <w:lastRenderedPageBreak/>
        <w:t>19</w:t>
      </w:r>
    </w:p>
    <w:p w14:paraId="427B2397" w14:textId="5B65A35F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a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</m:rad>
      </m:oMath>
      <w:r w:rsidRPr="00181BA9">
        <w:rPr>
          <w:szCs w:val="24"/>
          <w:lang w:val="en-US"/>
        </w:rPr>
        <w:tab/>
      </w:r>
      <w:r w:rsidRPr="00181BA9">
        <w:rPr>
          <w:szCs w:val="24"/>
          <w:lang w:val="en-US"/>
        </w:rPr>
        <w:tab/>
      </w:r>
      <w:r w:rsidR="0024574D" w:rsidRPr="00181BA9">
        <w:rPr>
          <w:b/>
          <w:bCs/>
          <w:szCs w:val="24"/>
          <w:lang w:val="en-US"/>
        </w:rPr>
        <w:t>e</w:t>
      </w:r>
      <w:r w:rsidR="0024574D"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-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</m:oMath>
      <w:r w:rsidRPr="00181BA9">
        <w:rPr>
          <w:szCs w:val="24"/>
          <w:lang w:val="en-US"/>
        </w:rPr>
        <w:tab/>
      </w:r>
      <w:proofErr w:type="spellStart"/>
      <w:r w:rsidR="0024574D" w:rsidRPr="00181BA9">
        <w:rPr>
          <w:b/>
          <w:bCs/>
          <w:szCs w:val="24"/>
          <w:lang w:val="en-US"/>
        </w:rPr>
        <w:t>i</w:t>
      </w:r>
      <w:proofErr w:type="spellEnd"/>
      <w:r w:rsidR="0024574D"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4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</m:rad>
      </m:oMath>
    </w:p>
    <w:p w14:paraId="09113346" w14:textId="0366BC17" w:rsidR="004E6147" w:rsidRPr="00181BA9" w:rsidRDefault="004E6147" w:rsidP="004E6147">
      <w:pPr>
        <w:rPr>
          <w:szCs w:val="24"/>
          <w:lang w:val="en-US"/>
        </w:rPr>
      </w:pPr>
      <w:r w:rsidRPr="00181BA9">
        <w:rPr>
          <w:b/>
          <w:bCs/>
          <w:szCs w:val="24"/>
          <w:lang w:val="en-US"/>
        </w:rPr>
        <w:t>b</w:t>
      </w:r>
      <w:r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</m:rad>
      </m:oMath>
      <w:r w:rsidRPr="00181BA9">
        <w:rPr>
          <w:szCs w:val="24"/>
          <w:lang w:val="en-US"/>
        </w:rPr>
        <w:tab/>
      </w:r>
      <w:r w:rsidRPr="00181BA9">
        <w:rPr>
          <w:szCs w:val="24"/>
          <w:lang w:val="en-US"/>
        </w:rPr>
        <w:tab/>
      </w:r>
      <w:r w:rsidR="0024574D" w:rsidRPr="00181BA9">
        <w:rPr>
          <w:b/>
          <w:bCs/>
          <w:szCs w:val="24"/>
          <w:lang w:val="en-US"/>
        </w:rPr>
        <w:t>f</w:t>
      </w:r>
      <w:r w:rsidR="0024574D"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3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</m:oMath>
      <w:r w:rsidR="0064729E" w:rsidRPr="000679B5">
        <w:rPr>
          <w:szCs w:val="24"/>
          <w:lang w:val="en-GB"/>
        </w:rPr>
        <w:tab/>
      </w:r>
      <w:r w:rsidRPr="00181BA9">
        <w:rPr>
          <w:szCs w:val="24"/>
          <w:lang w:val="en-US"/>
        </w:rPr>
        <w:tab/>
      </w:r>
      <w:r w:rsidR="0024574D" w:rsidRPr="00181BA9">
        <w:rPr>
          <w:b/>
          <w:bCs/>
          <w:szCs w:val="24"/>
          <w:lang w:val="en-US"/>
        </w:rPr>
        <w:t>j</w:t>
      </w:r>
      <w:r w:rsidR="0024574D" w:rsidRPr="00181BA9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-5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</m:rad>
      </m:oMath>
    </w:p>
    <w:p w14:paraId="73E8A89E" w14:textId="48114AF0" w:rsidR="004E6147" w:rsidRPr="008C0D41" w:rsidRDefault="004E6147" w:rsidP="004E6147">
      <w:pPr>
        <w:rPr>
          <w:szCs w:val="24"/>
        </w:rPr>
      </w:pPr>
      <w:r w:rsidRPr="008C0D41">
        <w:rPr>
          <w:b/>
          <w:bCs/>
          <w:szCs w:val="24"/>
        </w:rPr>
        <w:t>c</w:t>
      </w:r>
      <w:r w:rsidRPr="008C0D41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Pr="008C0D41">
        <w:rPr>
          <w:szCs w:val="24"/>
        </w:rPr>
        <w:tab/>
      </w:r>
      <w:r w:rsidRPr="008C0D41">
        <w:rPr>
          <w:szCs w:val="24"/>
        </w:rPr>
        <w:tab/>
      </w:r>
      <w:r w:rsidR="0024574D" w:rsidRPr="008C0D41">
        <w:rPr>
          <w:b/>
          <w:bCs/>
          <w:szCs w:val="24"/>
        </w:rPr>
        <w:t>g</w:t>
      </w:r>
      <w:r w:rsidR="0024574D" w:rsidRPr="008C0D41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</w:p>
    <w:p w14:paraId="3F99AB56" w14:textId="72BA58CC" w:rsidR="0024574D" w:rsidRDefault="0024574D" w:rsidP="004E6147">
      <w:pPr>
        <w:rPr>
          <w:szCs w:val="24"/>
        </w:rPr>
      </w:pPr>
      <w:r w:rsidRPr="00744265">
        <w:rPr>
          <w:b/>
          <w:bCs/>
          <w:szCs w:val="24"/>
        </w:rPr>
        <w:t>d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3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ab/>
      </w:r>
      <w:r>
        <w:rPr>
          <w:szCs w:val="24"/>
        </w:rPr>
        <w:tab/>
      </w:r>
      <w:r w:rsidRPr="00744265">
        <w:rPr>
          <w:b/>
          <w:bCs/>
          <w:szCs w:val="24"/>
        </w:rPr>
        <w:t>h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</w:p>
    <w:p w14:paraId="0413DB76" w14:textId="314595F4" w:rsidR="00F13A96" w:rsidRDefault="00F13A96" w:rsidP="004E6147">
      <w:pPr>
        <w:rPr>
          <w:szCs w:val="24"/>
        </w:rPr>
      </w:pPr>
    </w:p>
    <w:p w14:paraId="55966E1B" w14:textId="4C9C3D85" w:rsidR="00F13A96" w:rsidRDefault="00F13A96" w:rsidP="004E6147">
      <w:pPr>
        <w:rPr>
          <w:szCs w:val="24"/>
        </w:rPr>
      </w:pPr>
      <w:r>
        <w:rPr>
          <w:b/>
          <w:bCs/>
          <w:szCs w:val="24"/>
        </w:rPr>
        <w:t>U4</w:t>
      </w:r>
    </w:p>
    <w:p w14:paraId="20F0E279" w14:textId="0F47A257" w:rsidR="00F13A96" w:rsidRDefault="00F13A96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stelling van Pythagoras</w:t>
      </w:r>
    </w:p>
    <w:p w14:paraId="4A2BABC3" w14:textId="6199071C" w:rsidR="00F13A96" w:rsidRDefault="00F13A96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/>
                <w:szCs w:val="24"/>
              </w:rPr>
              <m:t>(a)</m:t>
            </m:r>
          </m:e>
        </m:func>
        <m:r>
          <w:rPr>
            <w:rFonts w:ascii="Cambria Math" w:hAnsi="Cambria Math"/>
            <w:szCs w:val="24"/>
          </w:rPr>
          <m:t>+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r>
              <w:rPr>
                <w:rFonts w:ascii="Cambria Math" w:hAnsi="Cambria Math"/>
                <w:szCs w:val="24"/>
              </w:rPr>
              <m:t>(a)</m:t>
            </m:r>
            <m:ctrlPr>
              <w:rPr>
                <w:rFonts w:ascii="Cambria Math" w:hAnsi="Cambria Math"/>
                <w:i/>
                <w:szCs w:val="24"/>
              </w:rPr>
            </m:ctrlPr>
          </m:e>
        </m:func>
        <m:r>
          <w:rPr>
            <w:rFonts w:ascii="Cambria Math" w:hAnsi="Cambria Math"/>
            <w:szCs w:val="24"/>
          </w:rPr>
          <m:t>=1</m:t>
        </m:r>
      </m:oMath>
    </w:p>
    <w:p w14:paraId="50B64D74" w14:textId="0E6DF76A" w:rsidR="008D255C" w:rsidRDefault="008D255C" w:rsidP="004E6147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5</m:t>
            </m:r>
          </m:num>
          <m:den>
            <m:r>
              <w:rPr>
                <w:rFonts w:ascii="Cambria Math" w:hAnsi="Cambria Math"/>
                <w:szCs w:val="24"/>
              </w:rPr>
              <m:t>169</m:t>
            </m:r>
          </m:den>
        </m:f>
        <m:r>
          <w:rPr>
            <w:rFonts w:ascii="Cambria Math" w:hAnsi="Cambria Math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/>
                <w:szCs w:val="24"/>
              </w:rPr>
              <m:t>(a)</m:t>
            </m:r>
          </m:e>
        </m:func>
        <m:r>
          <w:rPr>
            <w:rFonts w:ascii="Cambria Math" w:hAnsi="Cambria Math"/>
            <w:szCs w:val="24"/>
          </w:rPr>
          <m:t>=1</m:t>
        </m:r>
      </m:oMath>
    </w:p>
    <w:p w14:paraId="1F179A05" w14:textId="042EAB76" w:rsidR="005730EA" w:rsidRDefault="005730EA" w:rsidP="004E6147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/>
                <w:szCs w:val="24"/>
              </w:rPr>
              <m:t>(a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44</m:t>
            </m:r>
          </m:num>
          <m:den>
            <m:r>
              <w:rPr>
                <w:rFonts w:ascii="Cambria Math" w:hAnsi="Cambria Math"/>
                <w:szCs w:val="24"/>
              </w:rPr>
              <m:t>169</m:t>
            </m:r>
          </m:den>
        </m:f>
      </m:oMath>
    </w:p>
    <w:p w14:paraId="48CF73F6" w14:textId="7ECEE2D5" w:rsidR="005730EA" w:rsidRDefault="005730EA" w:rsidP="004E6147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a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</m:num>
          <m:den>
            <m:r>
              <w:rPr>
                <w:rFonts w:ascii="Cambria Math" w:hAnsi="Cambria Math"/>
                <w:szCs w:val="24"/>
              </w:rPr>
              <m:t>13</m:t>
            </m:r>
          </m:den>
        </m:f>
        <m:r>
          <w:rPr>
            <w:rFonts w:ascii="Cambria Math" w:hAnsi="Cambria Math"/>
            <w:szCs w:val="24"/>
          </w:rPr>
          <m:t>∨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d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</m:num>
          <m:den>
            <m:r>
              <w:rPr>
                <w:rFonts w:ascii="Cambria Math" w:hAnsi="Cambria Math"/>
                <w:szCs w:val="24"/>
              </w:rPr>
              <m:t>13</m:t>
            </m:r>
          </m:den>
        </m:f>
      </m:oMath>
    </w:p>
    <w:p w14:paraId="2EF008CB" w14:textId="498E1815" w:rsidR="00F13A96" w:rsidRDefault="00F13A96" w:rsidP="004E6147">
      <w:pPr>
        <w:rPr>
          <w:szCs w:val="24"/>
        </w:rPr>
      </w:pPr>
    </w:p>
    <w:p w14:paraId="6B3EAA47" w14:textId="01332D01" w:rsidR="00F13A96" w:rsidRDefault="00F13A96" w:rsidP="004E6147">
      <w:pPr>
        <w:rPr>
          <w:szCs w:val="24"/>
        </w:rPr>
      </w:pPr>
      <w:r>
        <w:rPr>
          <w:b/>
          <w:bCs/>
          <w:szCs w:val="24"/>
        </w:rPr>
        <w:t>U5</w:t>
      </w:r>
    </w:p>
    <w:p w14:paraId="23522282" w14:textId="10D617EB" w:rsidR="00F13A96" w:rsidRDefault="00F13A96" w:rsidP="004E6147">
      <w:pPr>
        <w:rPr>
          <w:szCs w:val="24"/>
        </w:rPr>
      </w:pPr>
      <w:r>
        <w:rPr>
          <w:b/>
          <w:bCs/>
          <w:szCs w:val="24"/>
        </w:rPr>
        <w:t>a</w:t>
      </w:r>
      <w:r w:rsidR="00C75716">
        <w:rPr>
          <w:b/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1-2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/>
                <w:szCs w:val="24"/>
              </w:rPr>
              <m:t>(x)</m:t>
            </m:r>
            <m:ctrlPr>
              <w:rPr>
                <w:rFonts w:ascii="Cambria Math" w:hAnsi="Cambria Math"/>
                <w:b/>
                <w:bCs/>
                <w:i/>
                <w:szCs w:val="24"/>
              </w:rPr>
            </m:ctrlPr>
          </m:e>
        </m:func>
      </m:oMath>
      <w:r w:rsidR="00CD1E42">
        <w:rPr>
          <w:szCs w:val="24"/>
        </w:rPr>
        <w:tab/>
      </w:r>
      <w:r w:rsidR="00CD1E42">
        <w:rPr>
          <w:szCs w:val="24"/>
        </w:rPr>
        <w:tab/>
      </w:r>
      <w:r w:rsidR="00CD1E42">
        <w:rPr>
          <w:szCs w:val="24"/>
        </w:rPr>
        <w:tab/>
      </w:r>
      <w:r w:rsidR="00CD1E42">
        <w:rPr>
          <w:szCs w:val="24"/>
        </w:rPr>
        <w:tab/>
      </w:r>
      <w:r w:rsidR="00CD1E42">
        <w:rPr>
          <w:b/>
          <w:bCs/>
          <w:szCs w:val="24"/>
        </w:rPr>
        <w:t>c</w:t>
      </w:r>
      <w:r w:rsidR="00CD1E4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-2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szCs w:val="24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π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π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0B7DC3D0" w14:textId="72AB7DE2" w:rsidR="00EE7785" w:rsidRDefault="00EE7785" w:rsidP="004E6147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  <w:r w:rsidR="008D4873">
        <w:rPr>
          <w:szCs w:val="24"/>
        </w:rPr>
        <w:tab/>
      </w:r>
      <w:r w:rsidR="008D4873">
        <w:rPr>
          <w:szCs w:val="24"/>
        </w:rPr>
        <w:tab/>
      </w:r>
      <w:r w:rsidR="008D4873">
        <w:rPr>
          <w:szCs w:val="24"/>
        </w:rPr>
        <w:tab/>
      </w:r>
      <w:r w:rsidR="008D4873">
        <w:rPr>
          <w:szCs w:val="24"/>
        </w:rPr>
        <w:tab/>
      </w:r>
      <w:r w:rsidR="008D4873">
        <w:rPr>
          <w:szCs w:val="24"/>
        </w:rPr>
        <w:tab/>
      </w:r>
      <w:r w:rsidR="008D4873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3B6D0F6B" w14:textId="0350ADC8" w:rsidR="003E4D57" w:rsidRDefault="003E4D57" w:rsidP="004E6147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∨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700CE6">
        <w:rPr>
          <w:szCs w:val="24"/>
        </w:rPr>
        <w:tab/>
      </w:r>
      <w:r w:rsidR="00700CE6">
        <w:rPr>
          <w:szCs w:val="24"/>
        </w:rPr>
        <w:tab/>
      </w:r>
      <w:r w:rsidR="00700CE6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</m:e>
        </m:rad>
      </m:oMath>
    </w:p>
    <w:p w14:paraId="06D694E3" w14:textId="52943BA4" w:rsidR="00725C6E" w:rsidRPr="00D17E1D" w:rsidRDefault="00725C6E" w:rsidP="004E6147">
      <w:pPr>
        <w:rPr>
          <w:szCs w:val="24"/>
          <w:lang w:val="en-GB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Pr="00D17E1D">
        <w:rPr>
          <w:szCs w:val="24"/>
          <w:lang w:val="en-GB"/>
        </w:rPr>
        <w:t xml:space="preserve">,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D17E1D" w:rsidRPr="00D17E1D">
        <w:rPr>
          <w:szCs w:val="24"/>
          <w:lang w:val="en-GB"/>
        </w:rPr>
        <w:t xml:space="preserve">,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D17E1D" w:rsidRPr="00D17E1D">
        <w:rPr>
          <w:szCs w:val="24"/>
          <w:lang w:val="en-GB"/>
        </w:rPr>
        <w:t xml:space="preserve"> of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06D740D8" w14:textId="0F62EE96" w:rsidR="00C75716" w:rsidRPr="008C0D41" w:rsidRDefault="00C75716" w:rsidP="004E6147">
      <w:pPr>
        <w:rPr>
          <w:b/>
          <w:bCs/>
          <w:szCs w:val="24"/>
          <w:lang w:val="en-GB"/>
        </w:rPr>
      </w:pPr>
      <w:r w:rsidRPr="008C0D41">
        <w:rPr>
          <w:b/>
          <w:bCs/>
          <w:szCs w:val="24"/>
          <w:lang w:val="en-GB"/>
        </w:rPr>
        <w:t>b</w:t>
      </w:r>
      <w:r w:rsidRPr="008C0D41">
        <w:rPr>
          <w:b/>
          <w:bCs/>
          <w:szCs w:val="24"/>
          <w:lang w:val="en-GB"/>
        </w:rPr>
        <w:tab/>
      </w:r>
    </w:p>
    <w:p w14:paraId="4A476D16" w14:textId="77777777" w:rsidR="000E5E05" w:rsidRDefault="00CD1E42" w:rsidP="00911EF1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de negatieve oplossing vervalt omdat voor</w:t>
      </w:r>
      <w:r w:rsidR="00D303A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0&lt;x&lt;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geldt:</w:t>
      </w:r>
      <w:r w:rsidR="00D303A3">
        <w:rPr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&gt;0</m:t>
        </m:r>
      </m:oMath>
      <w:r>
        <w:rPr>
          <w:szCs w:val="24"/>
        </w:rPr>
        <w:t xml:space="preserve"> </w:t>
      </w:r>
      <w:r w:rsidR="00911EF1">
        <w:rPr>
          <w:szCs w:val="24"/>
        </w:rPr>
        <w:t>én</w:t>
      </w:r>
    </w:p>
    <w:p w14:paraId="6167A983" w14:textId="3130C7F9" w:rsidR="00CD1E42" w:rsidRPr="000E5E05" w:rsidRDefault="006B585B" w:rsidP="000E5E05">
      <w:pPr>
        <w:ind w:left="705"/>
        <w:rPr>
          <w:szCs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cos</m:t>
              </m:r>
            </m:fName>
            <m:e>
              <m:r>
                <w:rPr>
                  <w:rFonts w:ascii="Cambria Math" w:hAnsi="Cambria Math"/>
                  <w:szCs w:val="24"/>
                </w:rPr>
                <m:t>(</m:t>
              </m:r>
              <m:r>
                <w:rPr>
                  <w:rFonts w:ascii="Cambria Math" w:hAnsi="Cambria Math"/>
                  <w:szCs w:val="24"/>
                </w:rPr>
                <m:t>x</m:t>
              </m:r>
              <m:r>
                <w:rPr>
                  <w:rFonts w:ascii="Cambria Math" w:hAnsi="Cambria Math"/>
                  <w:szCs w:val="24"/>
                </w:rPr>
                <m:t>)</m:t>
              </m:r>
            </m:e>
          </m:func>
          <m:r>
            <w:rPr>
              <w:rFonts w:ascii="Cambria Math" w:hAnsi="Cambria Math"/>
              <w:szCs w:val="24"/>
            </w:rPr>
            <m:t>&gt;0</m:t>
          </m:r>
        </m:oMath>
      </m:oMathPara>
    </w:p>
    <w:p w14:paraId="7628B5E3" w14:textId="12D6B70F" w:rsidR="00911EF1" w:rsidRDefault="00911EF1" w:rsidP="004E6147">
      <w:pPr>
        <w:rPr>
          <w:szCs w:val="24"/>
        </w:rPr>
      </w:pPr>
    </w:p>
    <w:p w14:paraId="52397C03" w14:textId="4CAEE952" w:rsidR="00911EF1" w:rsidRPr="00911EF1" w:rsidRDefault="00911EF1" w:rsidP="004E6147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Transformaties</w:t>
      </w:r>
    </w:p>
    <w:p w14:paraId="054ED87D" w14:textId="6D39C88D" w:rsidR="004E6147" w:rsidRDefault="004E6147" w:rsidP="004E6147">
      <w:pPr>
        <w:rPr>
          <w:b/>
          <w:szCs w:val="24"/>
        </w:rPr>
      </w:pPr>
      <w:r>
        <w:rPr>
          <w:b/>
          <w:szCs w:val="24"/>
        </w:rPr>
        <w:t>20</w:t>
      </w:r>
    </w:p>
    <w:p w14:paraId="707F73A9" w14:textId="77777777" w:rsidR="00911EF1" w:rsidRDefault="0024574D" w:rsidP="0024574D">
      <w:pPr>
        <w:ind w:left="705" w:hanging="705"/>
        <w:rPr>
          <w:szCs w:val="24"/>
        </w:rPr>
      </w:pPr>
      <w:r w:rsidRPr="00911EF1">
        <w:rPr>
          <w:b/>
          <w:bCs/>
          <w:szCs w:val="24"/>
        </w:rPr>
        <w:t>a</w:t>
      </w:r>
    </w:p>
    <w:p w14:paraId="5166DF59" w14:textId="5B5D630C" w:rsidR="00911EF1" w:rsidRDefault="00911EF1" w:rsidP="0024574D">
      <w:pPr>
        <w:ind w:left="705" w:hanging="705"/>
        <w:rPr>
          <w:szCs w:val="24"/>
        </w:rPr>
      </w:pPr>
      <w:r w:rsidRPr="00911EF1">
        <w:rPr>
          <w:b/>
          <w:bCs/>
          <w:szCs w:val="24"/>
        </w:rPr>
        <w:t>b</w:t>
      </w:r>
      <w:r>
        <w:rPr>
          <w:szCs w:val="24"/>
        </w:rPr>
        <w:tab/>
      </w:r>
      <w:r w:rsidR="0024574D" w:rsidRPr="00911EF1">
        <w:rPr>
          <w:szCs w:val="24"/>
        </w:rPr>
        <w:t>De</w:t>
      </w:r>
      <w:r w:rsidR="0024574D">
        <w:rPr>
          <w:szCs w:val="24"/>
        </w:rPr>
        <w:t xml:space="preserve"> grafiek van </w:t>
      </w:r>
      <m:oMath>
        <m:r>
          <w:rPr>
            <w:rFonts w:ascii="Cambria Math" w:hAnsi="Cambria Math"/>
            <w:szCs w:val="24"/>
          </w:rPr>
          <m:t>f</m:t>
        </m:r>
      </m:oMath>
      <w:r w:rsidR="0024574D">
        <w:rPr>
          <w:szCs w:val="24"/>
        </w:rPr>
        <w:t xml:space="preserve"> is 2 omhoog respectievelijk 3 omlaag verschoven.</w:t>
      </w:r>
    </w:p>
    <w:p w14:paraId="3CD3E982" w14:textId="3060465B" w:rsidR="0024574D" w:rsidRPr="0024574D" w:rsidRDefault="00911EF1" w:rsidP="0024574D">
      <w:pPr>
        <w:ind w:left="705" w:hanging="705"/>
        <w:rPr>
          <w:szCs w:val="24"/>
        </w:rPr>
      </w:pPr>
      <w:r w:rsidRPr="00911EF1">
        <w:rPr>
          <w:b/>
          <w:bCs/>
          <w:szCs w:val="24"/>
        </w:rPr>
        <w:t>c</w:t>
      </w:r>
      <w:r>
        <w:rPr>
          <w:szCs w:val="24"/>
        </w:rPr>
        <w:tab/>
      </w:r>
      <w:r w:rsidR="0024574D">
        <w:rPr>
          <w:szCs w:val="24"/>
        </w:rPr>
        <w:t>Alleen de evenwichtsstand is anders.</w:t>
      </w:r>
    </w:p>
    <w:p w14:paraId="28B1FF9D" w14:textId="5B47F28E" w:rsidR="0024574D" w:rsidRPr="0024574D" w:rsidRDefault="00911EF1" w:rsidP="004E6147">
      <w:pPr>
        <w:rPr>
          <w:szCs w:val="24"/>
        </w:rPr>
      </w:pPr>
      <w:r w:rsidRPr="00911EF1">
        <w:rPr>
          <w:b/>
          <w:bCs/>
          <w:szCs w:val="24"/>
        </w:rPr>
        <w:t>d</w:t>
      </w:r>
      <w:r w:rsidR="0024574D">
        <w:rPr>
          <w:szCs w:val="24"/>
        </w:rPr>
        <w:tab/>
      </w:r>
      <w:r>
        <w:rPr>
          <w:szCs w:val="24"/>
        </w:rPr>
        <w:t>De amplitude verandert.</w:t>
      </w:r>
      <w:r w:rsidRPr="0024574D">
        <w:rPr>
          <w:szCs w:val="24"/>
        </w:rPr>
        <w:t xml:space="preserve"> </w:t>
      </w:r>
    </w:p>
    <w:p w14:paraId="4FA7E647" w14:textId="7A03B40D" w:rsidR="0024574D" w:rsidRDefault="0024574D" w:rsidP="004E6147">
      <w:pPr>
        <w:rPr>
          <w:szCs w:val="24"/>
        </w:rPr>
      </w:pPr>
    </w:p>
    <w:p w14:paraId="7B1F5C8B" w14:textId="3304A41B" w:rsidR="00911EF1" w:rsidRDefault="00911EF1" w:rsidP="004E6147">
      <w:pPr>
        <w:rPr>
          <w:b/>
          <w:bCs/>
          <w:szCs w:val="24"/>
        </w:rPr>
      </w:pPr>
      <w:r>
        <w:rPr>
          <w:b/>
          <w:bCs/>
          <w:szCs w:val="24"/>
        </w:rPr>
        <w:t>O21</w:t>
      </w:r>
    </w:p>
    <w:p w14:paraId="54185D19" w14:textId="4DF28390" w:rsidR="00911EF1" w:rsidRDefault="00911EF1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1≤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r>
          <w:rPr>
            <w:rFonts w:ascii="Cambria Math" w:hAnsi="Cambria Math"/>
            <w:szCs w:val="24"/>
          </w:rPr>
          <m:t>≤1</m:t>
        </m:r>
      </m:oMath>
      <w:r w:rsidR="00C158DB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-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≤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r>
          <w:rPr>
            <w:rFonts w:ascii="Cambria Math" w:hAnsi="Cambria Math"/>
            <w:szCs w:val="24"/>
          </w:rPr>
          <m:t>≤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2805610F" w14:textId="5B27C108" w:rsidR="00911EF1" w:rsidRDefault="00911EF1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maximum: </w:t>
      </w:r>
      <w:r w:rsidR="00117C2D">
        <w:rPr>
          <w:szCs w:val="24"/>
        </w:rPr>
        <w:t>3</w:t>
      </w:r>
      <w:r>
        <w:rPr>
          <w:szCs w:val="24"/>
        </w:rPr>
        <w:t xml:space="preserve"> en minimum: </w:t>
      </w:r>
      <w:r w:rsidR="00117C2D">
        <w:rPr>
          <w:szCs w:val="24"/>
        </w:rPr>
        <w:t>-6</w:t>
      </w:r>
    </w:p>
    <w:p w14:paraId="15C40ED0" w14:textId="06AA186F" w:rsidR="00911EF1" w:rsidRDefault="00911EF1" w:rsidP="004E6147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117C2D">
        <w:rPr>
          <w:szCs w:val="24"/>
        </w:rPr>
        <w:t>bereik:</w:t>
      </w:r>
      <w:r w:rsidR="00C158DB">
        <w:rPr>
          <w:szCs w:val="24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6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</m:oMath>
    </w:p>
    <w:p w14:paraId="5496E900" w14:textId="22E1FC6B" w:rsidR="00117C2D" w:rsidRDefault="00117C2D" w:rsidP="004E6147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>evenwichtsstand:</w:t>
      </w:r>
      <w:r w:rsidR="00B74181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3C742369" w14:textId="77777777" w:rsidR="00117C2D" w:rsidRPr="00117C2D" w:rsidRDefault="00117C2D" w:rsidP="004E6147">
      <w:pPr>
        <w:rPr>
          <w:szCs w:val="24"/>
        </w:rPr>
      </w:pPr>
    </w:p>
    <w:p w14:paraId="27C3A31E" w14:textId="14A1F4CD" w:rsidR="0024574D" w:rsidRPr="0024574D" w:rsidRDefault="0024574D" w:rsidP="004E6147">
      <w:pPr>
        <w:rPr>
          <w:szCs w:val="24"/>
        </w:rPr>
      </w:pPr>
      <w:r>
        <w:rPr>
          <w:b/>
          <w:szCs w:val="24"/>
        </w:rPr>
        <w:t>2</w:t>
      </w:r>
      <w:r w:rsidR="00117C2D">
        <w:rPr>
          <w:b/>
          <w:szCs w:val="24"/>
        </w:rPr>
        <w:t>1</w:t>
      </w:r>
      <w:r>
        <w:rPr>
          <w:szCs w:val="24"/>
        </w:rPr>
        <w:tab/>
        <w:t>evenwichtsstand</w:t>
      </w:r>
      <w:r>
        <w:rPr>
          <w:szCs w:val="24"/>
        </w:rPr>
        <w:tab/>
        <w:t>amplitude</w:t>
      </w:r>
      <w:r>
        <w:rPr>
          <w:szCs w:val="24"/>
        </w:rPr>
        <w:tab/>
        <w:t>bereik</w:t>
      </w:r>
    </w:p>
    <w:p w14:paraId="17558C98" w14:textId="43EA5CA9" w:rsidR="0024574D" w:rsidRPr="008C0D41" w:rsidRDefault="0024574D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a</w:t>
      </w:r>
      <w:r w:rsidRPr="008C0D4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2</m:t>
        </m:r>
      </m:oMath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  <w:t>3</w:t>
      </w:r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-1</m:t>
            </m:r>
          </m:e>
        </m:d>
        <m:r>
          <w:rPr>
            <w:rFonts w:ascii="Cambria Math" w:hAnsi="Cambria Math"/>
            <w:szCs w:val="24"/>
            <w:lang w:val="en-GB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5</m:t>
            </m:r>
          </m:e>
        </m:d>
      </m:oMath>
    </w:p>
    <w:p w14:paraId="47FF5CC3" w14:textId="6A192FEA" w:rsidR="0024574D" w:rsidRPr="008C0D41" w:rsidRDefault="0024574D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b</w:t>
      </w:r>
      <w:r w:rsidRPr="008C0D4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-3</m:t>
        </m:r>
      </m:oMath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  <w:t>8</w:t>
      </w:r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-11</m:t>
            </m:r>
          </m:e>
        </m:d>
        <m:r>
          <w:rPr>
            <w:rFonts w:ascii="Cambria Math" w:hAnsi="Cambria Math"/>
            <w:szCs w:val="24"/>
            <w:lang w:val="en-GB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5</m:t>
            </m:r>
          </m:e>
        </m:d>
      </m:oMath>
    </w:p>
    <w:p w14:paraId="2A9691DD" w14:textId="4EFE29A4" w:rsidR="0024574D" w:rsidRPr="008C0D41" w:rsidRDefault="0024574D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c</w:t>
      </w:r>
      <w:r w:rsidRPr="008C0D4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10</m:t>
        </m:r>
      </m:oMath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  <w:t>3</w:t>
      </w:r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7</m:t>
            </m:r>
          </m:e>
        </m:d>
        <m:r>
          <w:rPr>
            <w:rFonts w:ascii="Cambria Math" w:hAnsi="Cambria Math"/>
            <w:szCs w:val="24"/>
            <w:lang w:val="en-GB"/>
          </w:rPr>
          <m:t>, 1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d>
      </m:oMath>
    </w:p>
    <w:p w14:paraId="6D6689C6" w14:textId="1AAB79F5" w:rsidR="0024574D" w:rsidRPr="008C0D41" w:rsidRDefault="00E4323C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d</w:t>
      </w:r>
      <w:r w:rsidRPr="008C0D4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-17</m:t>
        </m:r>
      </m:oMath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  <w:t>20</w:t>
      </w:r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-37</m:t>
            </m:r>
          </m:e>
        </m:d>
        <m:r>
          <w:rPr>
            <w:rFonts w:ascii="Cambria Math" w:hAnsi="Cambria Math"/>
            <w:szCs w:val="24"/>
            <w:lang w:val="en-GB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d>
      </m:oMath>
    </w:p>
    <w:p w14:paraId="11C05D81" w14:textId="62CF9727" w:rsidR="0024574D" w:rsidRPr="008C0D41" w:rsidRDefault="00E4323C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e</w:t>
      </w:r>
      <w:r w:rsidRPr="008C0D4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0,3</m:t>
        </m:r>
      </m:oMath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  <w:t>0,7</w:t>
      </w:r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-0.4</m:t>
            </m:r>
          </m:e>
        </m:d>
        <m:r>
          <w:rPr>
            <w:rFonts w:ascii="Cambria Math" w:hAnsi="Cambria Math"/>
            <w:szCs w:val="24"/>
            <w:lang w:val="en-GB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1</m:t>
            </m:r>
          </m:e>
        </m:d>
      </m:oMath>
    </w:p>
    <w:p w14:paraId="1BCFD8FC" w14:textId="3BB6CBA2" w:rsidR="00E4323C" w:rsidRPr="008C0D41" w:rsidRDefault="00E4323C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f</w:t>
      </w:r>
      <w:r w:rsidRPr="008C0D4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24</m:t>
        </m:r>
      </m:oMath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  <w:t>1</w:t>
      </w:r>
      <w:r w:rsidRPr="008C0D41">
        <w:rPr>
          <w:szCs w:val="24"/>
          <w:lang w:val="en-GB"/>
        </w:rPr>
        <w:tab/>
      </w:r>
      <w:r w:rsidRPr="008C0D41">
        <w:rPr>
          <w:szCs w:val="24"/>
          <w:lang w:val="en-GB"/>
        </w:rPr>
        <w:tab/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23</m:t>
            </m:r>
          </m:e>
        </m:d>
        <m:r>
          <w:rPr>
            <w:rFonts w:ascii="Cambria Math" w:hAnsi="Cambria Math"/>
            <w:szCs w:val="24"/>
            <w:lang w:val="en-GB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25</m:t>
            </m:r>
          </m:e>
        </m:d>
      </m:oMath>
    </w:p>
    <w:p w14:paraId="0FC3FB17" w14:textId="6EAEC6E3" w:rsidR="00F954EA" w:rsidRPr="008C0D41" w:rsidRDefault="00F954EA">
      <w:pPr>
        <w:rPr>
          <w:szCs w:val="24"/>
          <w:lang w:val="en-GB"/>
        </w:rPr>
      </w:pPr>
      <w:r w:rsidRPr="008C0D41">
        <w:rPr>
          <w:szCs w:val="24"/>
          <w:lang w:val="en-GB"/>
        </w:rPr>
        <w:br w:type="page"/>
      </w:r>
    </w:p>
    <w:p w14:paraId="6C845607" w14:textId="4121F522" w:rsidR="00E4323C" w:rsidRPr="00C144B8" w:rsidRDefault="00E4323C" w:rsidP="004E6147">
      <w:pPr>
        <w:rPr>
          <w:szCs w:val="24"/>
          <w:lang w:val="en-GB"/>
        </w:rPr>
      </w:pPr>
      <w:r w:rsidRPr="00C144B8">
        <w:rPr>
          <w:b/>
          <w:szCs w:val="24"/>
          <w:lang w:val="en-GB"/>
        </w:rPr>
        <w:lastRenderedPageBreak/>
        <w:t>2</w:t>
      </w:r>
      <w:r w:rsidR="00117C2D" w:rsidRPr="00C144B8">
        <w:rPr>
          <w:b/>
          <w:szCs w:val="24"/>
          <w:lang w:val="en-GB"/>
        </w:rPr>
        <w:t>2</w:t>
      </w:r>
    </w:p>
    <w:p w14:paraId="2BE53EFC" w14:textId="62DC77BE" w:rsidR="00E4323C" w:rsidRPr="00C144B8" w:rsidRDefault="00E4323C" w:rsidP="004E6147">
      <w:pPr>
        <w:rPr>
          <w:szCs w:val="24"/>
          <w:lang w:val="en-GB"/>
        </w:rPr>
      </w:pPr>
      <w:r w:rsidRPr="00C144B8">
        <w:rPr>
          <w:b/>
          <w:bCs/>
          <w:szCs w:val="24"/>
          <w:lang w:val="en-GB"/>
        </w:rPr>
        <w:t>a</w:t>
      </w:r>
      <w:r w:rsidRPr="00C144B8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1</m:t>
            </m:r>
          </m:sub>
        </m:sSub>
        <m:r>
          <w:rPr>
            <w:rFonts w:ascii="Cambria Math" w:hAnsi="Cambria Math"/>
            <w:szCs w:val="24"/>
            <w:lang w:val="en-GB"/>
          </w:rPr>
          <m:t>=5+6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</m:oMath>
      <w:r w:rsidRPr="00C144B8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</m:sSub>
        <m:r>
          <w:rPr>
            <w:rFonts w:ascii="Cambria Math" w:hAnsi="Cambria Math"/>
            <w:szCs w:val="24"/>
            <w:lang w:val="en-GB"/>
          </w:rPr>
          <m:t>=5+6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</m:oMath>
      <w:r w:rsidRPr="00C144B8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3</m:t>
            </m:r>
          </m:sub>
        </m:sSub>
        <m:r>
          <w:rPr>
            <w:rFonts w:ascii="Cambria Math" w:hAnsi="Cambria Math"/>
            <w:szCs w:val="24"/>
            <w:lang w:val="en-GB"/>
          </w:rPr>
          <m:t>=5-6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</m:oMath>
    </w:p>
    <w:p w14:paraId="14AE0784" w14:textId="7ECB82DB" w:rsidR="00E4323C" w:rsidRDefault="00E4323C" w:rsidP="004E6147">
      <w:pPr>
        <w:rPr>
          <w:szCs w:val="24"/>
        </w:rPr>
      </w:pPr>
      <w:r w:rsidRPr="00117C2D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-as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met </m:t>
                </m:r>
                <m:r>
                  <w:rPr>
                    <w:rFonts w:ascii="Cambria Math" w:hAnsi="Cambria Math"/>
                    <w:szCs w:val="24"/>
                  </w:rPr>
                  <m:t xml:space="preserve">-1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-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 3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omlaag</m:t>
                </m:r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-3-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</m:oMath>
    </w:p>
    <w:p w14:paraId="73630EBE" w14:textId="77777777" w:rsidR="00E4323C" w:rsidRDefault="00E4323C" w:rsidP="004E6147">
      <w:pPr>
        <w:rPr>
          <w:szCs w:val="24"/>
        </w:rPr>
      </w:pPr>
    </w:p>
    <w:p w14:paraId="3A398D47" w14:textId="4C2363D2" w:rsidR="00E4323C" w:rsidRDefault="00E4323C" w:rsidP="004E6147">
      <w:pPr>
        <w:rPr>
          <w:szCs w:val="24"/>
        </w:rPr>
      </w:pPr>
      <w:r>
        <w:rPr>
          <w:b/>
          <w:szCs w:val="24"/>
        </w:rPr>
        <w:t>2</w:t>
      </w:r>
      <w:r w:rsidR="00117C2D">
        <w:rPr>
          <w:b/>
          <w:szCs w:val="24"/>
        </w:rPr>
        <w:t>3</w:t>
      </w:r>
    </w:p>
    <w:p w14:paraId="4E869C5A" w14:textId="0DEE7A7D" w:rsidR="00E4323C" w:rsidRDefault="00E4323C" w:rsidP="004E6147">
      <w:pPr>
        <w:rPr>
          <w:szCs w:val="24"/>
        </w:rPr>
      </w:pPr>
      <w:r w:rsidRPr="00117C2D">
        <w:rPr>
          <w:b/>
          <w:bCs/>
          <w:szCs w:val="24"/>
        </w:rPr>
        <w:t>a</w:t>
      </w:r>
      <w:r>
        <w:rPr>
          <w:szCs w:val="24"/>
        </w:rPr>
        <w:tab/>
        <w:t>er is 2 naar rechts verschoven</w:t>
      </w:r>
      <w:r w:rsidR="008B6014">
        <w:rPr>
          <w:szCs w:val="24"/>
        </w:rPr>
        <w:tab/>
      </w:r>
      <w:r w:rsidR="008B6014">
        <w:rPr>
          <w:szCs w:val="24"/>
        </w:rPr>
        <w:tab/>
      </w:r>
      <w:r w:rsidRPr="00117C2D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-1, 0)</m:t>
        </m:r>
      </m:oMath>
      <w:r w:rsidR="008B6014">
        <w:rPr>
          <w:szCs w:val="24"/>
        </w:rPr>
        <w:tab/>
      </w:r>
      <w:r w:rsidR="008B6014">
        <w:rPr>
          <w:szCs w:val="24"/>
        </w:rPr>
        <w:tab/>
      </w:r>
      <w:r w:rsidRPr="00117C2D"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, 1)</m:t>
        </m:r>
      </m:oMath>
    </w:p>
    <w:p w14:paraId="1D2903A9" w14:textId="77777777" w:rsidR="00E4323C" w:rsidRDefault="00E4323C" w:rsidP="004E6147">
      <w:pPr>
        <w:rPr>
          <w:szCs w:val="24"/>
        </w:rPr>
      </w:pPr>
    </w:p>
    <w:p w14:paraId="497E3180" w14:textId="0137C04E" w:rsidR="00E4323C" w:rsidRDefault="00E4323C" w:rsidP="004E6147">
      <w:pPr>
        <w:rPr>
          <w:szCs w:val="24"/>
        </w:rPr>
      </w:pPr>
      <w:r>
        <w:rPr>
          <w:b/>
          <w:szCs w:val="24"/>
        </w:rPr>
        <w:t>2</w:t>
      </w:r>
      <w:r w:rsidR="008B6014">
        <w:rPr>
          <w:b/>
          <w:szCs w:val="24"/>
        </w:rPr>
        <w:t>4</w:t>
      </w:r>
    </w:p>
    <w:p w14:paraId="093DE3CE" w14:textId="6FE648E5" w:rsidR="00712C57" w:rsidRPr="004B0F5A" w:rsidRDefault="008B622D" w:rsidP="00712C57">
      <w:pPr>
        <w:rPr>
          <w:szCs w:val="24"/>
        </w:rPr>
      </w:pPr>
      <w:r w:rsidRPr="00117C2D">
        <w:rPr>
          <w:b/>
          <w:bCs/>
          <w:noProof/>
        </w:rPr>
        <w:drawing>
          <wp:anchor distT="0" distB="0" distL="36195" distR="114300" simplePos="0" relativeHeight="251658752" behindDoc="0" locked="0" layoutInCell="1" allowOverlap="1" wp14:anchorId="36A4B9F8" wp14:editId="6BCA71DE">
            <wp:simplePos x="0" y="0"/>
            <wp:positionH relativeFrom="column">
              <wp:posOffset>3818890</wp:posOffset>
            </wp:positionH>
            <wp:positionV relativeFrom="paragraph">
              <wp:posOffset>-240665</wp:posOffset>
            </wp:positionV>
            <wp:extent cx="2219960" cy="1669415"/>
            <wp:effectExtent l="0" t="0" r="0" b="0"/>
            <wp:wrapSquare wrapText="left"/>
            <wp:docPr id="142" name="Afbeelding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60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2C57" w:rsidRPr="00117C2D">
        <w:rPr>
          <w:b/>
          <w:bCs/>
          <w:szCs w:val="24"/>
        </w:rPr>
        <w:t>a</w:t>
      </w:r>
      <w:r w:rsidR="00712C57" w:rsidRPr="004B0F5A">
        <w:rPr>
          <w:szCs w:val="24"/>
        </w:rPr>
        <w:tab/>
      </w:r>
      <w:r w:rsidR="00712C57">
        <w:rPr>
          <w:szCs w:val="24"/>
        </w:rPr>
        <w:t>De periode van de grafiek verandert.</w:t>
      </w:r>
    </w:p>
    <w:p w14:paraId="26590352" w14:textId="3D89DBAE" w:rsidR="00712C57" w:rsidRDefault="00712C57" w:rsidP="00712C57">
      <w:pPr>
        <w:ind w:left="705" w:hanging="705"/>
        <w:rPr>
          <w:szCs w:val="24"/>
        </w:rPr>
      </w:pPr>
      <w:r w:rsidRPr="00117C2D">
        <w:rPr>
          <w:b/>
          <w:bCs/>
          <w:szCs w:val="24"/>
        </w:rPr>
        <w:t>b</w:t>
      </w:r>
      <w:r w:rsidRPr="004B0F5A">
        <w:rPr>
          <w:szCs w:val="24"/>
        </w:rPr>
        <w:tab/>
      </w:r>
      <w:r>
        <w:rPr>
          <w:szCs w:val="24"/>
        </w:rPr>
        <w:t xml:space="preserve">Voor </w:t>
      </w:r>
      <m:oMath>
        <m:r>
          <w:rPr>
            <w:rFonts w:ascii="Cambria Math" w:hAnsi="Cambria Math"/>
            <w:szCs w:val="24"/>
          </w:rPr>
          <m:t>0&lt;b&lt;1</m:t>
        </m:r>
      </m:oMath>
      <w:r w:rsidR="006E272F">
        <w:rPr>
          <w:szCs w:val="24"/>
        </w:rPr>
        <w:t xml:space="preserve"> </w:t>
      </w:r>
      <w:r>
        <w:rPr>
          <w:szCs w:val="24"/>
        </w:rPr>
        <w:t>wordt de periode groter dan</w:t>
      </w:r>
      <w:r w:rsidR="006E272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>
        <w:rPr>
          <w:szCs w:val="24"/>
        </w:rPr>
        <w:t xml:space="preserve"> en voor</w:t>
      </w:r>
      <w:r w:rsidR="006E272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&gt;1</m:t>
        </m:r>
      </m:oMath>
      <w:r>
        <w:rPr>
          <w:szCs w:val="24"/>
        </w:rPr>
        <w:t xml:space="preserve"> wordt de periode kleiner dan</w:t>
      </w:r>
      <w:r w:rsidR="006E272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>
        <w:rPr>
          <w:szCs w:val="24"/>
        </w:rPr>
        <w:t>.</w:t>
      </w:r>
    </w:p>
    <w:p w14:paraId="3FE11E15" w14:textId="19291F5A" w:rsidR="00712C57" w:rsidRPr="00117C2D" w:rsidRDefault="008B622D" w:rsidP="00712C57">
      <w:pPr>
        <w:rPr>
          <w:b/>
          <w:bCs/>
          <w:szCs w:val="24"/>
          <w:lang w:val="en-US"/>
        </w:rPr>
      </w:pPr>
      <w:r w:rsidRPr="00117C2D">
        <w:rPr>
          <w:b/>
          <w:bCs/>
          <w:noProof/>
          <w:szCs w:val="24"/>
          <w:lang w:eastAsia="nl-NL"/>
        </w:rPr>
        <mc:AlternateContent>
          <mc:Choice Requires="wps">
            <w:drawing>
              <wp:anchor distT="0" distB="0" distL="36195" distR="114300" simplePos="0" relativeHeight="251659776" behindDoc="0" locked="0" layoutInCell="1" allowOverlap="1" wp14:anchorId="687F2E71" wp14:editId="507F3BD2">
                <wp:simplePos x="0" y="0"/>
                <wp:positionH relativeFrom="column">
                  <wp:posOffset>440690</wp:posOffset>
                </wp:positionH>
                <wp:positionV relativeFrom="paragraph">
                  <wp:posOffset>29210</wp:posOffset>
                </wp:positionV>
                <wp:extent cx="2806700" cy="524510"/>
                <wp:effectExtent l="0" t="4445" r="4445" b="4445"/>
                <wp:wrapSquare wrapText="left"/>
                <wp:docPr id="4" name="Text Box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6700" cy="524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18"/>
                              <w:gridCol w:w="789"/>
                              <w:gridCol w:w="782"/>
                              <w:gridCol w:w="765"/>
                              <w:gridCol w:w="783"/>
                            </w:tblGrid>
                            <w:tr w:rsidR="00712C57" w:rsidRPr="00F2636F" w14:paraId="0995D50C" w14:textId="77777777" w:rsidTr="00BA3272">
                              <w:tc>
                                <w:tcPr>
                                  <w:tcW w:w="826" w:type="dxa"/>
                                  <w:vAlign w:val="center"/>
                                </w:tcPr>
                                <w:p w14:paraId="71833EEC" w14:textId="77777777" w:rsidR="00712C57" w:rsidRPr="00775680" w:rsidRDefault="00712C57" w:rsidP="00BA3272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775680">
                                    <w:rPr>
                                      <w:rFonts w:eastAsia="Times New Roman"/>
                                      <w:i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826" w:type="dxa"/>
                                  <w:vAlign w:val="center"/>
                                </w:tcPr>
                                <w:p w14:paraId="5311D3D4" w14:textId="77777777" w:rsidR="00712C57" w:rsidRPr="00775680" w:rsidRDefault="002628F6" w:rsidP="002628F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826" w:type="dxa"/>
                                  <w:vAlign w:val="center"/>
                                </w:tcPr>
                                <w:p w14:paraId="6DF83BA9" w14:textId="77777777" w:rsidR="00712C57" w:rsidRPr="00775680" w:rsidRDefault="002628F6" w:rsidP="00BA3272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27" w:type="dxa"/>
                                  <w:vAlign w:val="center"/>
                                </w:tcPr>
                                <w:p w14:paraId="6715C5D1" w14:textId="646D1A1A" w:rsidR="00712C57" w:rsidRPr="00775680" w:rsidRDefault="004C63FC" w:rsidP="002628F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7" w:type="dxa"/>
                                  <w:vAlign w:val="center"/>
                                </w:tcPr>
                                <w:p w14:paraId="4952D3D8" w14:textId="3A87967E" w:rsidR="00712C57" w:rsidRPr="00775680" w:rsidRDefault="004C63FC" w:rsidP="00BA3272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2π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712C57" w:rsidRPr="00F2636F" w14:paraId="7AD631CC" w14:textId="77777777" w:rsidTr="00BA3272">
                              <w:tc>
                                <w:tcPr>
                                  <w:tcW w:w="826" w:type="dxa"/>
                                  <w:vAlign w:val="center"/>
                                </w:tcPr>
                                <w:p w14:paraId="541ADD16" w14:textId="77777777" w:rsidR="00712C57" w:rsidRPr="00775680" w:rsidRDefault="00712C57" w:rsidP="00BA3272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775680">
                                    <w:rPr>
                                      <w:rFonts w:eastAsia="Times New Roman"/>
                                      <w:i/>
                                    </w:rPr>
                                    <w:t>periode</w:t>
                                  </w:r>
                                </w:p>
                              </w:tc>
                              <w:tc>
                                <w:tcPr>
                                  <w:tcW w:w="826" w:type="dxa"/>
                                  <w:vAlign w:val="center"/>
                                </w:tcPr>
                                <w:p w14:paraId="25A089E2" w14:textId="576313E9" w:rsidR="00712C57" w:rsidRPr="00775680" w:rsidRDefault="004C63FC" w:rsidP="00BA3272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4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6" w:type="dxa"/>
                                  <w:vAlign w:val="center"/>
                                </w:tcPr>
                                <w:p w14:paraId="1AD6645E" w14:textId="209510C2" w:rsidR="00712C57" w:rsidRPr="00775680" w:rsidRDefault="004C63FC" w:rsidP="00BA3272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2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27" w:type="dxa"/>
                                  <w:vAlign w:val="center"/>
                                </w:tcPr>
                                <w:p w14:paraId="2DD525A5" w14:textId="77777777" w:rsidR="00712C57" w:rsidRPr="00775680" w:rsidRDefault="002628F6" w:rsidP="00BA3272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27" w:type="dxa"/>
                                  <w:vAlign w:val="center"/>
                                </w:tcPr>
                                <w:p w14:paraId="6511E6F5" w14:textId="77777777" w:rsidR="00712C57" w:rsidRPr="00775680" w:rsidRDefault="00712C57" w:rsidP="002628F6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75680"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</w:tr>
                          </w:tbl>
                          <w:p w14:paraId="0641556D" w14:textId="77777777" w:rsidR="00712C57" w:rsidRPr="00F2636F" w:rsidRDefault="00712C57" w:rsidP="00712C5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7F2E71" id="Text Box 143" o:spid="_x0000_s1039" type="#_x0000_t202" style="position:absolute;margin-left:34.7pt;margin-top:2.3pt;width:221pt;height:41.3pt;z-index:251659776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18"/>
                        <w:gridCol w:w="789"/>
                        <w:gridCol w:w="782"/>
                        <w:gridCol w:w="765"/>
                        <w:gridCol w:w="783"/>
                      </w:tblGrid>
                      <w:tr w:rsidR="00712C57" w:rsidRPr="00F2636F" w14:paraId="0995D50C" w14:textId="77777777" w:rsidTr="00BA3272">
                        <w:tc>
                          <w:tcPr>
                            <w:tcW w:w="826" w:type="dxa"/>
                            <w:vAlign w:val="center"/>
                          </w:tcPr>
                          <w:p w14:paraId="71833EEC" w14:textId="77777777" w:rsidR="00712C57" w:rsidRPr="00775680" w:rsidRDefault="00712C57" w:rsidP="00BA3272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775680">
                              <w:rPr>
                                <w:rFonts w:eastAsia="Times New Roman"/>
                                <w:i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826" w:type="dxa"/>
                            <w:vAlign w:val="center"/>
                          </w:tcPr>
                          <w:p w14:paraId="5311D3D4" w14:textId="77777777" w:rsidR="00712C57" w:rsidRPr="00775680" w:rsidRDefault="002628F6" w:rsidP="002628F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0,5</w:t>
                            </w:r>
                          </w:p>
                        </w:tc>
                        <w:tc>
                          <w:tcPr>
                            <w:tcW w:w="826" w:type="dxa"/>
                            <w:vAlign w:val="center"/>
                          </w:tcPr>
                          <w:p w14:paraId="6DF83BA9" w14:textId="77777777" w:rsidR="00712C57" w:rsidRPr="00775680" w:rsidRDefault="002628F6" w:rsidP="00BA3272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827" w:type="dxa"/>
                            <w:vAlign w:val="center"/>
                          </w:tcPr>
                          <w:p w14:paraId="6715C5D1" w14:textId="646D1A1A" w:rsidR="00712C57" w:rsidRPr="00775680" w:rsidRDefault="004C63FC" w:rsidP="002628F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7" w:type="dxa"/>
                            <w:vAlign w:val="center"/>
                          </w:tcPr>
                          <w:p w14:paraId="4952D3D8" w14:textId="3A87967E" w:rsidR="00712C57" w:rsidRPr="00775680" w:rsidRDefault="004C63FC" w:rsidP="00BA3272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c>
                      </w:tr>
                      <w:tr w:rsidR="00712C57" w:rsidRPr="00F2636F" w14:paraId="7AD631CC" w14:textId="77777777" w:rsidTr="00BA3272">
                        <w:tc>
                          <w:tcPr>
                            <w:tcW w:w="826" w:type="dxa"/>
                            <w:vAlign w:val="center"/>
                          </w:tcPr>
                          <w:p w14:paraId="541ADD16" w14:textId="77777777" w:rsidR="00712C57" w:rsidRPr="00775680" w:rsidRDefault="00712C57" w:rsidP="00BA3272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775680">
                              <w:rPr>
                                <w:rFonts w:eastAsia="Times New Roman"/>
                                <w:i/>
                              </w:rPr>
                              <w:t>periode</w:t>
                            </w:r>
                          </w:p>
                        </w:tc>
                        <w:tc>
                          <w:tcPr>
                            <w:tcW w:w="826" w:type="dxa"/>
                            <w:vAlign w:val="center"/>
                          </w:tcPr>
                          <w:p w14:paraId="25A089E2" w14:textId="576313E9" w:rsidR="00712C57" w:rsidRPr="00775680" w:rsidRDefault="004C63FC" w:rsidP="00BA3272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4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6" w:type="dxa"/>
                            <w:vAlign w:val="center"/>
                          </w:tcPr>
                          <w:p w14:paraId="1AD6645E" w14:textId="209510C2" w:rsidR="00712C57" w:rsidRPr="00775680" w:rsidRDefault="004C63FC" w:rsidP="00BA3272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27" w:type="dxa"/>
                            <w:vAlign w:val="center"/>
                          </w:tcPr>
                          <w:p w14:paraId="2DD525A5" w14:textId="77777777" w:rsidR="00712C57" w:rsidRPr="00775680" w:rsidRDefault="002628F6" w:rsidP="00BA3272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827" w:type="dxa"/>
                            <w:vAlign w:val="center"/>
                          </w:tcPr>
                          <w:p w14:paraId="6511E6F5" w14:textId="77777777" w:rsidR="00712C57" w:rsidRPr="00775680" w:rsidRDefault="00712C57" w:rsidP="002628F6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75680"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</w:tr>
                    </w:tbl>
                    <w:p w14:paraId="0641556D" w14:textId="77777777" w:rsidR="00712C57" w:rsidRPr="00F2636F" w:rsidRDefault="00712C57" w:rsidP="00712C57"/>
                  </w:txbxContent>
                </v:textbox>
                <w10:wrap type="square" side="left"/>
              </v:shape>
            </w:pict>
          </mc:Fallback>
        </mc:AlternateContent>
      </w:r>
      <w:r w:rsidR="00712C57" w:rsidRPr="00117C2D">
        <w:rPr>
          <w:b/>
          <w:bCs/>
          <w:szCs w:val="24"/>
          <w:lang w:val="en-US"/>
        </w:rPr>
        <w:t>c</w:t>
      </w:r>
    </w:p>
    <w:p w14:paraId="3A4BD56F" w14:textId="77777777" w:rsidR="00712C57" w:rsidRPr="00E23BC6" w:rsidRDefault="00712C57" w:rsidP="00712C57">
      <w:pPr>
        <w:rPr>
          <w:szCs w:val="24"/>
          <w:lang w:val="en-US"/>
        </w:rPr>
      </w:pPr>
    </w:p>
    <w:p w14:paraId="19723C27" w14:textId="77777777" w:rsidR="00117C2D" w:rsidRDefault="00117C2D" w:rsidP="00712C57">
      <w:pPr>
        <w:rPr>
          <w:szCs w:val="24"/>
          <w:lang w:val="en-US"/>
        </w:rPr>
      </w:pPr>
    </w:p>
    <w:p w14:paraId="48A90DC8" w14:textId="77777777" w:rsidR="00117C2D" w:rsidRDefault="00117C2D" w:rsidP="00712C57">
      <w:pPr>
        <w:rPr>
          <w:szCs w:val="24"/>
          <w:lang w:val="en-US"/>
        </w:rPr>
      </w:pPr>
    </w:p>
    <w:p w14:paraId="450B6B8D" w14:textId="05CA83D4" w:rsidR="00712C57" w:rsidRPr="00E23BC6" w:rsidRDefault="00712C57" w:rsidP="00712C57">
      <w:pPr>
        <w:rPr>
          <w:szCs w:val="24"/>
          <w:lang w:val="en-US"/>
        </w:rPr>
      </w:pPr>
      <w:r w:rsidRPr="008B6014">
        <w:rPr>
          <w:b/>
          <w:bCs/>
          <w:szCs w:val="24"/>
          <w:lang w:val="en-US"/>
        </w:rPr>
        <w:t>d</w:t>
      </w:r>
      <w:r w:rsidRPr="00E23BC6">
        <w:rPr>
          <w:szCs w:val="24"/>
          <w:lang w:val="en-US"/>
        </w:rPr>
        <w:tab/>
      </w:r>
      <w:proofErr w:type="spellStart"/>
      <w:r w:rsidR="00311E6E">
        <w:rPr>
          <w:szCs w:val="24"/>
          <w:lang w:val="en-US"/>
        </w:rPr>
        <w:t>periode</w:t>
      </w:r>
      <w:proofErr w:type="spellEnd"/>
      <w:r w:rsidR="00311E6E">
        <w:rPr>
          <w:szCs w:val="24"/>
          <w:lang w:val="en-US"/>
        </w:rPr>
        <w:t xml:space="preserve"> </w:t>
      </w:r>
      <m:oMath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2π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b</m:t>
            </m:r>
          </m:den>
        </m:f>
      </m:oMath>
      <w:r w:rsidR="004C63FC">
        <w:rPr>
          <w:szCs w:val="24"/>
          <w:lang w:val="en-US"/>
        </w:rPr>
        <w:t xml:space="preserve"> </w:t>
      </w:r>
      <w:r w:rsidRPr="00E23BC6">
        <w:rPr>
          <w:szCs w:val="24"/>
          <w:lang w:val="en-US"/>
        </w:rPr>
        <w:t xml:space="preserve">of </w:t>
      </w:r>
      <m:oMath>
        <m:r>
          <w:rPr>
            <w:rFonts w:ascii="Cambria Math" w:hAnsi="Cambria Math"/>
            <w:szCs w:val="24"/>
            <w:lang w:val="en-US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periode</m:t>
            </m:r>
          </m:den>
        </m:f>
      </m:oMath>
    </w:p>
    <w:p w14:paraId="6229E4B3" w14:textId="77777777" w:rsidR="00712C57" w:rsidRPr="00E23BC6" w:rsidRDefault="00712C57" w:rsidP="00712C57">
      <w:pPr>
        <w:rPr>
          <w:szCs w:val="24"/>
          <w:lang w:val="en-US"/>
        </w:rPr>
      </w:pPr>
    </w:p>
    <w:p w14:paraId="7C37A295" w14:textId="3513CE2E" w:rsidR="00712C57" w:rsidRPr="00E23BC6" w:rsidRDefault="00712C57" w:rsidP="00712C57">
      <w:pPr>
        <w:rPr>
          <w:szCs w:val="24"/>
          <w:lang w:val="en-US"/>
        </w:rPr>
      </w:pPr>
      <w:r w:rsidRPr="00E23BC6">
        <w:rPr>
          <w:b/>
          <w:szCs w:val="24"/>
          <w:lang w:val="en-US"/>
        </w:rPr>
        <w:t>2</w:t>
      </w:r>
      <w:r w:rsidR="008B6014">
        <w:rPr>
          <w:b/>
          <w:szCs w:val="24"/>
          <w:lang w:val="en-US"/>
        </w:rPr>
        <w:t>5</w:t>
      </w:r>
    </w:p>
    <w:p w14:paraId="5FFB49DB" w14:textId="21486526" w:rsidR="00712C57" w:rsidRPr="00E23BC6" w:rsidRDefault="00712C57" w:rsidP="00712C57">
      <w:pPr>
        <w:rPr>
          <w:szCs w:val="24"/>
          <w:lang w:val="en-US"/>
        </w:rPr>
      </w:pPr>
      <w:r w:rsidRPr="008B6014">
        <w:rPr>
          <w:b/>
          <w:bCs/>
          <w:szCs w:val="24"/>
          <w:lang w:val="en-US"/>
        </w:rPr>
        <w:t>a</w:t>
      </w:r>
      <w:r w:rsidRPr="00E23BC6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p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2π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Cs w:val="24"/>
            <w:lang w:val="en-US"/>
          </w:rPr>
          <m:t>π</m:t>
        </m:r>
      </m:oMath>
      <w:r w:rsidR="008B6014" w:rsidRPr="00181BA9">
        <w:rPr>
          <w:szCs w:val="24"/>
          <w:lang w:val="en-US"/>
        </w:rPr>
        <w:tab/>
      </w:r>
      <w:r w:rsidR="007E3823">
        <w:rPr>
          <w:szCs w:val="24"/>
          <w:lang w:val="en-US"/>
        </w:rPr>
        <w:t xml:space="preserve">    </w:t>
      </w:r>
      <w:r w:rsidRPr="008B6014">
        <w:rPr>
          <w:b/>
          <w:bCs/>
          <w:szCs w:val="24"/>
          <w:lang w:val="en-US"/>
        </w:rPr>
        <w:t>b</w:t>
      </w:r>
      <w:r w:rsidRPr="00E23BC6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p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2π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4</m:t>
                </m:r>
              </m:den>
            </m:f>
          </m:den>
        </m:f>
        <m:r>
          <w:rPr>
            <w:rFonts w:ascii="Cambria Math" w:hAnsi="Cambria Math"/>
            <w:szCs w:val="24"/>
            <w:lang w:val="en-US"/>
          </w:rPr>
          <m:t>=8π</m:t>
        </m:r>
      </m:oMath>
      <w:r w:rsidR="008B6014" w:rsidRPr="00181BA9">
        <w:rPr>
          <w:szCs w:val="24"/>
          <w:lang w:val="en-US"/>
        </w:rPr>
        <w:tab/>
      </w:r>
      <w:r w:rsidR="008B6014" w:rsidRPr="00181BA9">
        <w:rPr>
          <w:szCs w:val="24"/>
          <w:lang w:val="en-US"/>
        </w:rPr>
        <w:tab/>
      </w:r>
      <w:r w:rsidRPr="008B6014">
        <w:rPr>
          <w:b/>
          <w:bCs/>
          <w:szCs w:val="24"/>
          <w:lang w:val="en-US"/>
        </w:rPr>
        <w:t>c</w:t>
      </w:r>
      <w:r w:rsidRPr="00E23BC6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p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2π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π</m:t>
            </m:r>
          </m:den>
        </m:f>
        <m:r>
          <w:rPr>
            <w:rFonts w:ascii="Cambria Math" w:hAnsi="Cambria Math"/>
            <w:szCs w:val="24"/>
            <w:lang w:val="en-US"/>
          </w:rPr>
          <m:t>=2</m:t>
        </m:r>
      </m:oMath>
      <w:r w:rsidR="005B61C8">
        <w:rPr>
          <w:szCs w:val="24"/>
          <w:lang w:val="en-US"/>
        </w:rPr>
        <w:tab/>
      </w:r>
      <w:r w:rsidRPr="008B6014">
        <w:rPr>
          <w:b/>
          <w:bCs/>
          <w:szCs w:val="24"/>
          <w:lang w:val="en-US"/>
        </w:rPr>
        <w:t>d</w:t>
      </w:r>
      <w:r w:rsidRPr="00E23BC6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p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2π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0,1π</m:t>
            </m:r>
          </m:den>
        </m:f>
        <m:r>
          <w:rPr>
            <w:rFonts w:ascii="Cambria Math" w:hAnsi="Cambria Math"/>
            <w:szCs w:val="24"/>
            <w:lang w:val="en-US"/>
          </w:rPr>
          <m:t>=20</m:t>
        </m:r>
      </m:oMath>
    </w:p>
    <w:p w14:paraId="464D5051" w14:textId="5B171E5B" w:rsidR="00E4323C" w:rsidRDefault="00E4323C" w:rsidP="004E6147">
      <w:pPr>
        <w:rPr>
          <w:szCs w:val="24"/>
          <w:lang w:val="en-US"/>
        </w:rPr>
      </w:pPr>
    </w:p>
    <w:p w14:paraId="20F46440" w14:textId="32B2BB1D" w:rsidR="008B6014" w:rsidRPr="008C0D41" w:rsidRDefault="008B6014" w:rsidP="004E6147">
      <w:pPr>
        <w:rPr>
          <w:b/>
          <w:bCs/>
          <w:szCs w:val="24"/>
        </w:rPr>
      </w:pPr>
      <w:r w:rsidRPr="008C0D41">
        <w:rPr>
          <w:b/>
          <w:bCs/>
          <w:szCs w:val="24"/>
        </w:rPr>
        <w:t>O26</w:t>
      </w:r>
    </w:p>
    <w:p w14:paraId="0DC12054" w14:textId="32387FE0" w:rsidR="008B6014" w:rsidRPr="008C0D41" w:rsidRDefault="00181BA9" w:rsidP="004E6147">
      <w:pPr>
        <w:rPr>
          <w:szCs w:val="24"/>
        </w:rPr>
      </w:pPr>
      <w:r w:rsidRPr="008C0D41">
        <w:rPr>
          <w:b/>
          <w:bCs/>
          <w:szCs w:val="24"/>
        </w:rPr>
        <w:t>a</w:t>
      </w:r>
      <w:r w:rsidRPr="008C0D41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  <w:lang w:val="en-US"/>
          </w:rPr>
          <m:t>π</m:t>
        </m:r>
      </m:oMath>
    </w:p>
    <w:p w14:paraId="4D13128C" w14:textId="2D8552F4" w:rsidR="00181BA9" w:rsidRDefault="00181BA9" w:rsidP="004E6147">
      <w:pPr>
        <w:rPr>
          <w:szCs w:val="24"/>
        </w:rPr>
      </w:pPr>
      <w:r w:rsidRPr="00181BA9">
        <w:rPr>
          <w:b/>
          <w:bCs/>
          <w:szCs w:val="24"/>
        </w:rPr>
        <w:t>b</w:t>
      </w:r>
      <w:r w:rsidRPr="00181BA9">
        <w:rPr>
          <w:szCs w:val="24"/>
        </w:rPr>
        <w:tab/>
        <w:t xml:space="preserve">een verschuiving van </w:t>
      </w:r>
      <m:oMath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  <w:lang w:val="en-US"/>
          </w:rPr>
          <m:t>π</m:t>
        </m:r>
      </m:oMath>
      <w:r w:rsidRPr="00181BA9">
        <w:rPr>
          <w:szCs w:val="24"/>
        </w:rPr>
        <w:t xml:space="preserve"> n</w:t>
      </w:r>
      <w:r>
        <w:rPr>
          <w:szCs w:val="24"/>
        </w:rPr>
        <w:t>aar links</w:t>
      </w:r>
    </w:p>
    <w:p w14:paraId="3AE61B78" w14:textId="276B6DDF" w:rsidR="00181BA9" w:rsidRDefault="00181BA9" w:rsidP="004E6147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oor de grafiek te vermenigvuldigen met 4 ten opzichte van de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>-as.</w:t>
      </w:r>
    </w:p>
    <w:p w14:paraId="24E3BD89" w14:textId="51BBC0FB" w:rsidR="00181BA9" w:rsidRDefault="00181BA9" w:rsidP="004E6147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 1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naar rechts</m:t>
                </m:r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-1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 2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omlaag</m:t>
                </m:r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-1)</m:t>
            </m:r>
          </m:e>
        </m:func>
        <m:r>
          <w:rPr>
            <w:rFonts w:ascii="Cambria Math" w:hAnsi="Cambria Math"/>
            <w:szCs w:val="24"/>
          </w:rPr>
          <m:t>-2</m:t>
        </m:r>
      </m:oMath>
    </w:p>
    <w:p w14:paraId="624739B2" w14:textId="3B83A3E1" w:rsidR="006778E8" w:rsidRDefault="006778E8" w:rsidP="004E6147">
      <w:pPr>
        <w:rPr>
          <w:szCs w:val="24"/>
        </w:rPr>
      </w:pPr>
      <w:r>
        <w:rPr>
          <w:szCs w:val="24"/>
        </w:rPr>
        <w:tab/>
        <w:t xml:space="preserve">Toppen: </w:t>
      </w:r>
      <m:oMath>
        <m:r>
          <w:rPr>
            <w:rFonts w:ascii="Cambria Math" w:hAnsi="Cambria Math"/>
            <w:szCs w:val="24"/>
          </w:rPr>
          <m:t>(1, -1)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π+1, -3)</m:t>
        </m:r>
      </m:oMath>
    </w:p>
    <w:p w14:paraId="5F1FA437" w14:textId="0C75AC4B" w:rsidR="006778E8" w:rsidRDefault="006778E8" w:rsidP="004E6147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naar rechts</m:t>
                </m:r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x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met 2</m:t>
                </m:r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g(x)=2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x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</m:oMath>
    </w:p>
    <w:p w14:paraId="20D1D116" w14:textId="7A7D00CF" w:rsidR="006778E8" w:rsidRDefault="006778E8" w:rsidP="004E6147">
      <w:pPr>
        <w:rPr>
          <w:szCs w:val="24"/>
        </w:rPr>
      </w:pPr>
      <w:r>
        <w:rPr>
          <w:szCs w:val="24"/>
        </w:rPr>
        <w:tab/>
        <w:t>Toppen:</w:t>
      </w:r>
      <w:r w:rsidR="00F81296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, 2)</m:t>
        </m:r>
      </m:oMath>
      <w:r w:rsidR="00EE0D64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0, -2)</m:t>
        </m:r>
      </m:oMath>
      <w:r>
        <w:rPr>
          <w:szCs w:val="24"/>
        </w:rPr>
        <w:t xml:space="preserve"> </w:t>
      </w:r>
      <w:r w:rsidR="00EE0D64"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(2π, -2)</m:t>
        </m:r>
      </m:oMath>
    </w:p>
    <w:p w14:paraId="0C573581" w14:textId="1CCB3F2D" w:rsidR="00B434D8" w:rsidRPr="008C0D41" w:rsidRDefault="006778E8" w:rsidP="004E6147">
      <w:pPr>
        <w:rPr>
          <w:szCs w:val="24"/>
          <w:lang w:val="en-GB"/>
        </w:rPr>
      </w:pPr>
      <w:r w:rsidRPr="008C0D41">
        <w:rPr>
          <w:b/>
          <w:bCs/>
          <w:szCs w:val="24"/>
          <w:lang w:val="en-GB"/>
        </w:rPr>
        <w:t>f</w:t>
      </w:r>
      <w:r w:rsidRPr="008C0D4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3</m:t>
                </m:r>
                <m:r>
                  <w:rPr>
                    <w:rFonts w:ascii="Cambria Math" w:hAnsi="Cambria Math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 xml:space="preserve"> naar links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3</m:t>
                </m:r>
                <m:r>
                  <w:rPr>
                    <w:rFonts w:ascii="Cambria Math" w:hAnsi="Cambria Math"/>
                    <w:szCs w:val="24"/>
                  </w:rPr>
                  <m:t>π</m:t>
                </m:r>
              </m:e>
            </m:d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 xml:space="preserve"> met-4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-4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+3</m:t>
            </m:r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</m:oMath>
    </w:p>
    <w:p w14:paraId="2CAEC9D2" w14:textId="32D72831" w:rsidR="006778E8" w:rsidRDefault="00B434D8" w:rsidP="00B434D8">
      <w:pPr>
        <w:ind w:firstLine="708"/>
        <w:rPr>
          <w:szCs w:val="24"/>
        </w:rPr>
      </w:pPr>
      <w:r>
        <w:rPr>
          <w:szCs w:val="24"/>
        </w:rPr>
        <w:t>Toppen:</w:t>
      </w:r>
      <w:r w:rsidR="009B6A76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, -4)</m:t>
        </m:r>
      </m:oMath>
      <w:r w:rsidR="009B6A76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0, 4)</m:t>
        </m:r>
      </m:oMath>
      <w:r w:rsidR="009B6A76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2π, 4)</m:t>
        </m:r>
      </m:oMath>
    </w:p>
    <w:p w14:paraId="7A10602E" w14:textId="15F34D9F" w:rsidR="00212169" w:rsidRPr="00212169" w:rsidRDefault="00212169" w:rsidP="00212169">
      <w:pPr>
        <w:rPr>
          <w:szCs w:val="24"/>
        </w:rPr>
      </w:pPr>
      <w:r>
        <w:rPr>
          <w:b/>
          <w:bCs/>
          <w:szCs w:val="24"/>
        </w:rPr>
        <w:t>g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met </m:t>
                </m:r>
                <m:f>
                  <m:fPr>
                    <m:ctrlPr>
                      <w:rPr>
                        <w:rFonts w:ascii="Cambria Math" w:hAnsi="Cambria Math"/>
                        <w:iCs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</m:t>
                </m:r>
              </m:e>
            </m:d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met </m:t>
                </m:r>
                <m:f>
                  <m:fPr>
                    <m:ctrlPr>
                      <w:rPr>
                        <w:rFonts w:ascii="Cambria Math" w:hAnsi="Cambria Math"/>
                        <w:iCs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g(x)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2x)</m:t>
            </m:r>
          </m:e>
        </m:func>
      </m:oMath>
    </w:p>
    <w:p w14:paraId="18296CBD" w14:textId="54BC0F7B" w:rsidR="00DA77BD" w:rsidRDefault="00212169" w:rsidP="004E6147">
      <w:pPr>
        <w:rPr>
          <w:szCs w:val="24"/>
        </w:rPr>
      </w:pPr>
      <w:r>
        <w:rPr>
          <w:szCs w:val="24"/>
        </w:rPr>
        <w:tab/>
        <w:t xml:space="preserve">Toppen: </w:t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,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  <w:r w:rsidR="00455F44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,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  <w:r w:rsidR="009B7E4E">
        <w:rPr>
          <w:szCs w:val="24"/>
        </w:rPr>
        <w:t xml:space="preserve"> </w:t>
      </w:r>
      <w:r w:rsidR="00455F44"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,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  <w:r w:rsidR="00455F44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,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2FBC593A" w14:textId="77777777" w:rsidR="005E5043" w:rsidRPr="006778E8" w:rsidRDefault="005E5043" w:rsidP="004E6147">
      <w:pPr>
        <w:rPr>
          <w:szCs w:val="24"/>
        </w:rPr>
      </w:pPr>
    </w:p>
    <w:p w14:paraId="5D9D7176" w14:textId="5CB742C3" w:rsidR="008B6014" w:rsidRPr="00181BA9" w:rsidRDefault="008B6014" w:rsidP="004E6147">
      <w:pPr>
        <w:rPr>
          <w:szCs w:val="24"/>
        </w:rPr>
      </w:pPr>
      <w:r w:rsidRPr="00181BA9">
        <w:rPr>
          <w:b/>
          <w:szCs w:val="24"/>
        </w:rPr>
        <w:t>2</w:t>
      </w:r>
      <w:r w:rsidR="005E5043">
        <w:rPr>
          <w:b/>
          <w:szCs w:val="24"/>
        </w:rPr>
        <w:t>6</w:t>
      </w:r>
    </w:p>
    <w:p w14:paraId="0C3772E0" w14:textId="61887EAD" w:rsidR="008B6014" w:rsidRPr="005E5043" w:rsidRDefault="008B6014" w:rsidP="004E6147">
      <w:pPr>
        <w:rPr>
          <w:szCs w:val="24"/>
        </w:rPr>
      </w:pPr>
      <w:r w:rsidRPr="005E5043">
        <w:rPr>
          <w:b/>
          <w:bCs/>
          <w:szCs w:val="24"/>
        </w:rPr>
        <w:t>a</w:t>
      </w:r>
      <w:r w:rsidRPr="005E5043">
        <w:rPr>
          <w:szCs w:val="24"/>
        </w:rPr>
        <w:tab/>
      </w:r>
      <w:r w:rsidR="005E5043" w:rsidRPr="005E5043">
        <w:rPr>
          <w:szCs w:val="24"/>
        </w:rPr>
        <w:t>een verschuiving van 3 n</w:t>
      </w:r>
      <w:r w:rsidR="005E5043">
        <w:rPr>
          <w:szCs w:val="24"/>
        </w:rPr>
        <w:t>aar links en 2 omhoog:</w:t>
      </w:r>
      <w:r w:rsidR="00714F0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-3, 1)</m:t>
        </m:r>
      </m:oMath>
      <w:r w:rsidR="00714F08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2π-3, 3)</m:t>
        </m:r>
      </m:oMath>
    </w:p>
    <w:p w14:paraId="7BCEFB44" w14:textId="6CE0F9C1" w:rsidR="008B6014" w:rsidRDefault="008B6014" w:rsidP="004E6147">
      <w:pPr>
        <w:rPr>
          <w:szCs w:val="24"/>
        </w:rPr>
      </w:pPr>
      <w:r w:rsidRPr="00A40F79">
        <w:rPr>
          <w:b/>
          <w:bCs/>
          <w:szCs w:val="24"/>
        </w:rPr>
        <w:t>b</w:t>
      </w:r>
      <w:r w:rsidRPr="00A40F79">
        <w:rPr>
          <w:szCs w:val="24"/>
        </w:rPr>
        <w:tab/>
      </w:r>
      <w:r w:rsidR="00A40F79" w:rsidRPr="00A40F79">
        <w:rPr>
          <w:szCs w:val="24"/>
        </w:rPr>
        <w:t xml:space="preserve">een </w:t>
      </w:r>
      <w:r w:rsidR="00A40F79">
        <w:rPr>
          <w:szCs w:val="24"/>
        </w:rPr>
        <w:t>verschuiving van</w:t>
      </w:r>
      <w:r w:rsidR="00DC46B7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A40F79">
        <w:rPr>
          <w:szCs w:val="24"/>
        </w:rPr>
        <w:t xml:space="preserve"> naar rechts en een vermenigvuldiging t.o.v. de </w:t>
      </w:r>
      <m:oMath>
        <m:r>
          <w:rPr>
            <w:rFonts w:ascii="Cambria Math" w:hAnsi="Cambria Math"/>
            <w:szCs w:val="24"/>
          </w:rPr>
          <m:t>x</m:t>
        </m:r>
      </m:oMath>
      <w:r w:rsidR="00A40F79">
        <w:rPr>
          <w:szCs w:val="24"/>
        </w:rPr>
        <w:t>-as met 2</w:t>
      </w:r>
    </w:p>
    <w:p w14:paraId="7608FDE2" w14:textId="79FE5C6F" w:rsidR="00A40F79" w:rsidRPr="00A40F79" w:rsidRDefault="00A40F79" w:rsidP="004E6147">
      <w:pPr>
        <w:rPr>
          <w:szCs w:val="24"/>
        </w:rPr>
      </w:pPr>
      <w:r>
        <w:rPr>
          <w:szCs w:val="24"/>
        </w:rPr>
        <w:tab/>
        <w:t xml:space="preserve">toppen: </w:t>
      </w:r>
      <m:oMath>
        <m:r>
          <w:rPr>
            <w:rFonts w:ascii="Cambria Math" w:hAnsi="Cambria Math"/>
            <w:szCs w:val="24"/>
          </w:rPr>
          <m:t>(0, -2)</m:t>
        </m:r>
      </m:oMath>
      <w:r w:rsidR="004C50EC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(π, 2)</m:t>
        </m:r>
      </m:oMath>
      <w:r w:rsidR="00DC46B7">
        <w:rPr>
          <w:szCs w:val="24"/>
        </w:rPr>
        <w:t xml:space="preserve"> </w:t>
      </w:r>
      <w:r w:rsidR="00E61B5D"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(2π, -2)</m:t>
        </m:r>
      </m:oMath>
      <w:r w:rsidR="00E61B5D" w:rsidRPr="00A40F79">
        <w:rPr>
          <w:szCs w:val="24"/>
        </w:rPr>
        <w:t xml:space="preserve"> </w:t>
      </w:r>
    </w:p>
    <w:p w14:paraId="534275A4" w14:textId="1C7B4C8A" w:rsidR="008B6014" w:rsidRPr="00A40F79" w:rsidRDefault="008B6014" w:rsidP="004E6147">
      <w:pPr>
        <w:rPr>
          <w:szCs w:val="24"/>
        </w:rPr>
      </w:pPr>
      <w:r w:rsidRPr="004C50EC">
        <w:rPr>
          <w:b/>
          <w:bCs/>
          <w:szCs w:val="24"/>
        </w:rPr>
        <w:t>c</w:t>
      </w:r>
      <w:r w:rsidRPr="00A40F79">
        <w:rPr>
          <w:szCs w:val="24"/>
        </w:rPr>
        <w:tab/>
      </w:r>
      <w:r w:rsidR="004C50EC">
        <w:rPr>
          <w:szCs w:val="24"/>
        </w:rPr>
        <w:t xml:space="preserve">verschuiving van </w:t>
      </w:r>
      <m:oMath>
        <m:r>
          <w:rPr>
            <w:rFonts w:ascii="Cambria Math" w:hAnsi="Cambria Math"/>
            <w:szCs w:val="24"/>
          </w:rPr>
          <m:t>5π</m:t>
        </m:r>
      </m:oMath>
      <w:r w:rsidR="00E61B5D">
        <w:rPr>
          <w:szCs w:val="24"/>
        </w:rPr>
        <w:t xml:space="preserve"> </w:t>
      </w:r>
      <w:r w:rsidR="004C50EC">
        <w:rPr>
          <w:szCs w:val="24"/>
        </w:rPr>
        <w:t xml:space="preserve">naar links en spiegeling in de </w:t>
      </w:r>
      <w:r w:rsidR="004C50EC" w:rsidRPr="004C50EC">
        <w:rPr>
          <w:i/>
          <w:iCs/>
          <w:szCs w:val="24"/>
        </w:rPr>
        <w:t>x</w:t>
      </w:r>
      <w:r w:rsidR="004C50EC">
        <w:rPr>
          <w:szCs w:val="24"/>
        </w:rPr>
        <w:t xml:space="preserve">-as: </w:t>
      </w:r>
      <m:oMath>
        <m:r>
          <w:rPr>
            <w:rFonts w:ascii="Cambria Math" w:hAnsi="Cambria Math"/>
            <w:szCs w:val="24"/>
          </w:rPr>
          <m:t>(0, 1)</m:t>
        </m:r>
      </m:oMath>
      <w:r w:rsidR="004C50EC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(π, -1)</m:t>
        </m:r>
      </m:oMath>
      <w:r w:rsidR="00E61B5D">
        <w:rPr>
          <w:szCs w:val="24"/>
        </w:rPr>
        <w:t xml:space="preserve"> </w:t>
      </w:r>
      <w:r w:rsidR="00FC3BAF"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(2π, 1)</m:t>
        </m:r>
      </m:oMath>
    </w:p>
    <w:p w14:paraId="4245C250" w14:textId="0A92152E" w:rsidR="00B75A87" w:rsidRDefault="008B6014" w:rsidP="004E6147">
      <w:pPr>
        <w:rPr>
          <w:szCs w:val="24"/>
        </w:rPr>
      </w:pPr>
      <w:r w:rsidRPr="004C50EC">
        <w:rPr>
          <w:b/>
          <w:bCs/>
          <w:szCs w:val="24"/>
        </w:rPr>
        <w:t>d</w:t>
      </w:r>
      <w:r w:rsidRPr="004C50EC">
        <w:rPr>
          <w:szCs w:val="24"/>
        </w:rPr>
        <w:tab/>
      </w:r>
      <w:r w:rsidR="004C50EC" w:rsidRPr="004C50EC">
        <w:rPr>
          <w:szCs w:val="24"/>
        </w:rPr>
        <w:t>v</w:t>
      </w:r>
      <w:r w:rsidR="006B585B">
        <w:rPr>
          <w:szCs w:val="24"/>
        </w:rPr>
        <w:t>e</w:t>
      </w:r>
      <w:r w:rsidR="004C50EC" w:rsidRPr="004C50EC">
        <w:rPr>
          <w:szCs w:val="24"/>
        </w:rPr>
        <w:t>rmenigvuldiging t.o.v</w:t>
      </w:r>
      <w:r w:rsidR="004C50EC">
        <w:rPr>
          <w:szCs w:val="24"/>
        </w:rPr>
        <w:t xml:space="preserve">. de </w:t>
      </w:r>
      <m:oMath>
        <m:r>
          <w:rPr>
            <w:rFonts w:ascii="Cambria Math" w:hAnsi="Cambria Math"/>
            <w:szCs w:val="24"/>
          </w:rPr>
          <m:t>y</m:t>
        </m:r>
      </m:oMath>
      <w:r w:rsidR="004C50EC">
        <w:rPr>
          <w:szCs w:val="24"/>
        </w:rPr>
        <w:t>-as met</w:t>
      </w:r>
      <w:r w:rsidR="00FC3BAF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4C50EC">
        <w:rPr>
          <w:szCs w:val="24"/>
        </w:rPr>
        <w:t xml:space="preserve"> en een vermenigvuldiging t.o.v. de </w:t>
      </w:r>
      <m:oMath>
        <m:r>
          <w:rPr>
            <w:rFonts w:ascii="Cambria Math" w:hAnsi="Cambria Math"/>
            <w:szCs w:val="24"/>
          </w:rPr>
          <m:t>x</m:t>
        </m:r>
      </m:oMath>
      <w:r w:rsidR="004C50EC">
        <w:rPr>
          <w:szCs w:val="24"/>
        </w:rPr>
        <w:t>-as</w:t>
      </w:r>
    </w:p>
    <w:p w14:paraId="0E60070C" w14:textId="032C5713" w:rsidR="008B6014" w:rsidRDefault="004C50EC" w:rsidP="00B75A87">
      <w:pPr>
        <w:ind w:firstLine="708"/>
        <w:rPr>
          <w:szCs w:val="24"/>
        </w:rPr>
      </w:pPr>
      <w:r>
        <w:rPr>
          <w:szCs w:val="24"/>
        </w:rPr>
        <w:t>met</w:t>
      </w:r>
      <w:r w:rsidR="00B75A87">
        <w:rPr>
          <w:szCs w:val="24"/>
        </w:rPr>
        <w:t xml:space="preserve"> 5:</w:t>
      </w:r>
      <w:r w:rsidR="00FC3BA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, 5)</m:t>
        </m:r>
      </m:oMath>
      <w:r w:rsidR="00B75A87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(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, 5)</m:t>
        </m:r>
      </m:oMath>
      <w:r w:rsidR="00B75A87">
        <w:rPr>
          <w:szCs w:val="24"/>
        </w:rPr>
        <w:t xml:space="preserve">  en  </w:t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, -5)</m:t>
        </m:r>
      </m:oMath>
      <w:r w:rsidR="00B75A87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(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, -5)</m:t>
        </m:r>
      </m:oMath>
    </w:p>
    <w:p w14:paraId="4C2632BA" w14:textId="7855E3E1" w:rsidR="00B75A87" w:rsidRDefault="00B75A87">
      <w:pPr>
        <w:rPr>
          <w:szCs w:val="24"/>
        </w:rPr>
      </w:pPr>
    </w:p>
    <w:p w14:paraId="1F0F13A3" w14:textId="5BB5C6BA" w:rsidR="00712C57" w:rsidRDefault="00712C57" w:rsidP="004E6147">
      <w:pPr>
        <w:rPr>
          <w:szCs w:val="24"/>
        </w:rPr>
      </w:pPr>
      <w:r w:rsidRPr="004C7251">
        <w:rPr>
          <w:b/>
          <w:szCs w:val="24"/>
        </w:rPr>
        <w:t>2</w:t>
      </w:r>
      <w:r w:rsidR="00B75A87" w:rsidRPr="004C7251">
        <w:rPr>
          <w:b/>
          <w:szCs w:val="24"/>
        </w:rPr>
        <w:t>7</w:t>
      </w:r>
      <w:r w:rsidRPr="004C7251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b</m:t>
            </m:r>
          </m:den>
        </m:f>
        <m:r>
          <w:rPr>
            <w:rFonts w:ascii="Cambria Math" w:hAnsi="Cambria Math"/>
            <w:szCs w:val="24"/>
          </w:rPr>
          <m:t>=5</m:t>
        </m:r>
      </m:oMath>
      <w:r w:rsidR="008C0D41">
        <w:rPr>
          <w:szCs w:val="24"/>
        </w:rPr>
        <w:t xml:space="preserve"> </w:t>
      </w:r>
      <w:r w:rsidR="00B75A87" w:rsidRPr="004C7251">
        <w:rPr>
          <w:szCs w:val="24"/>
        </w:rPr>
        <w:t>geeft</w:t>
      </w:r>
      <w:r w:rsidR="00414B0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427A46FE" w14:textId="6795BB57" w:rsidR="00414B04" w:rsidRDefault="00414B04">
      <w:pPr>
        <w:rPr>
          <w:szCs w:val="24"/>
        </w:rPr>
      </w:pPr>
      <w:r>
        <w:rPr>
          <w:szCs w:val="24"/>
        </w:rPr>
        <w:br w:type="page"/>
      </w:r>
    </w:p>
    <w:p w14:paraId="2DAB6646" w14:textId="367C424A" w:rsidR="00B75A87" w:rsidRDefault="00B75A87" w:rsidP="004E6147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U6</w:t>
      </w:r>
    </w:p>
    <w:p w14:paraId="5807E04E" w14:textId="05B7D090" w:rsidR="00B75A87" w:rsidRDefault="00B75A87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B8519C">
        <w:rPr>
          <w:szCs w:val="24"/>
        </w:rPr>
        <w:t>de toppen van</w:t>
      </w:r>
      <w:r w:rsidR="00414B0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</m:oMath>
      <w:r w:rsidR="00B8519C">
        <w:rPr>
          <w:szCs w:val="24"/>
        </w:rPr>
        <w:t xml:space="preserve"> </w:t>
      </w:r>
      <w:r w:rsidR="00D13078">
        <w:rPr>
          <w:szCs w:val="24"/>
        </w:rPr>
        <w:t xml:space="preserve">zijn </w:t>
      </w:r>
      <m:oMath>
        <m:r>
          <w:rPr>
            <w:rFonts w:ascii="Cambria Math" w:hAnsi="Cambria Math"/>
            <w:szCs w:val="24"/>
          </w:rPr>
          <m:t>(0, 1)</m:t>
        </m:r>
      </m:oMath>
      <w:r w:rsidR="00D13078">
        <w:rPr>
          <w:szCs w:val="24"/>
        </w:rPr>
        <w:t xml:space="preserve"> en</w:t>
      </w:r>
      <w:r w:rsidR="00414B0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, -1)</m:t>
        </m:r>
      </m:oMath>
      <w:r w:rsidR="00D13078">
        <w:rPr>
          <w:szCs w:val="24"/>
        </w:rPr>
        <w:tab/>
        <w:t>en steeds een periode verder</w:t>
      </w:r>
    </w:p>
    <w:p w14:paraId="25DBDB67" w14:textId="1CB10699" w:rsidR="00D13078" w:rsidRDefault="00D13078" w:rsidP="004E6147">
      <w:pPr>
        <w:rPr>
          <w:szCs w:val="24"/>
        </w:rPr>
      </w:pPr>
      <w:r>
        <w:rPr>
          <w:szCs w:val="24"/>
        </w:rPr>
        <w:tab/>
        <w:t xml:space="preserve">na vermenigvuldiging: </w:t>
      </w:r>
      <m:oMath>
        <m:r>
          <w:rPr>
            <w:rFonts w:ascii="Cambria Math" w:hAnsi="Cambria Math"/>
            <w:szCs w:val="24"/>
          </w:rPr>
          <m:t>(0, -2)</m:t>
        </m:r>
      </m:oMath>
      <w:r>
        <w:rPr>
          <w:szCs w:val="24"/>
        </w:rPr>
        <w:t xml:space="preserve"> en</w:t>
      </w:r>
      <w:r w:rsidR="000648AD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, 2)</m:t>
        </m:r>
      </m:oMath>
      <w:r>
        <w:rPr>
          <w:szCs w:val="24"/>
        </w:rPr>
        <w:tab/>
      </w:r>
      <w:r>
        <w:rPr>
          <w:szCs w:val="24"/>
        </w:rPr>
        <w:tab/>
        <w:t xml:space="preserve">na verschuiving: </w:t>
      </w:r>
      <m:oMath>
        <m:r>
          <w:rPr>
            <w:rFonts w:ascii="Cambria Math" w:hAnsi="Cambria Math"/>
            <w:szCs w:val="24"/>
          </w:rPr>
          <m:t>(0, 1)</m:t>
        </m:r>
      </m:oMath>
      <w:r>
        <w:rPr>
          <w:szCs w:val="24"/>
        </w:rPr>
        <w:t xml:space="preserve"> en</w:t>
      </w:r>
      <w:r w:rsidR="001075D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, 5)</m:t>
        </m:r>
      </m:oMath>
    </w:p>
    <w:p w14:paraId="494B148F" w14:textId="15FDF6C1" w:rsidR="00D13078" w:rsidRDefault="00D13078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na verschuiving: </w:t>
      </w:r>
      <m:oMath>
        <m:r>
          <w:rPr>
            <w:rFonts w:ascii="Cambria Math" w:hAnsi="Cambria Math"/>
            <w:szCs w:val="24"/>
          </w:rPr>
          <m:t>(0, 4)</m:t>
        </m:r>
      </m:oMath>
      <w:r>
        <w:rPr>
          <w:szCs w:val="24"/>
        </w:rPr>
        <w:t xml:space="preserve"> en</w:t>
      </w:r>
      <w:r w:rsidR="00101B3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, 2)</m:t>
        </m:r>
      </m:oMath>
      <w:r w:rsidR="00DA72C9">
        <w:rPr>
          <w:szCs w:val="24"/>
        </w:rPr>
        <w:tab/>
      </w:r>
      <w:r w:rsidR="00DA72C9">
        <w:rPr>
          <w:szCs w:val="24"/>
        </w:rPr>
        <w:tab/>
        <w:t xml:space="preserve">na vermenigvuldiging: </w:t>
      </w:r>
      <m:oMath>
        <m:r>
          <w:rPr>
            <w:rFonts w:ascii="Cambria Math" w:hAnsi="Cambria Math"/>
            <w:szCs w:val="24"/>
          </w:rPr>
          <m:t>(0, -8)</m:t>
        </m:r>
      </m:oMath>
      <w:r w:rsidR="00DA72C9">
        <w:rPr>
          <w:szCs w:val="24"/>
        </w:rPr>
        <w:t xml:space="preserve"> en</w:t>
      </w:r>
      <w:r w:rsidR="00101B3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, -4)</m:t>
        </m:r>
      </m:oMath>
    </w:p>
    <w:p w14:paraId="0773F9BC" w14:textId="77777777" w:rsidR="004C7251" w:rsidRDefault="004C7251" w:rsidP="004E6147">
      <w:pPr>
        <w:rPr>
          <w:szCs w:val="24"/>
        </w:rPr>
      </w:pPr>
    </w:p>
    <w:p w14:paraId="4B78BA83" w14:textId="615A9B06" w:rsidR="00DA72C9" w:rsidRDefault="00DA72C9" w:rsidP="004E6147">
      <w:pPr>
        <w:rPr>
          <w:b/>
          <w:bCs/>
          <w:szCs w:val="24"/>
        </w:rPr>
      </w:pPr>
      <w:r>
        <w:rPr>
          <w:b/>
          <w:bCs/>
          <w:szCs w:val="24"/>
        </w:rPr>
        <w:t>U7</w:t>
      </w:r>
    </w:p>
    <w:p w14:paraId="6BFA1C34" w14:textId="3E475A3A" w:rsidR="00DA72C9" w:rsidRDefault="00DA72C9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πf=1750</m:t>
        </m:r>
      </m:oMath>
      <w:r w:rsidR="00101B3B">
        <w:rPr>
          <w:szCs w:val="24"/>
        </w:rPr>
        <w:t xml:space="preserve"> </w:t>
      </w:r>
      <w:r>
        <w:rPr>
          <w:szCs w:val="24"/>
        </w:rPr>
        <w:t>geeft</w:t>
      </w:r>
      <w:r w:rsidR="00101B3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≈278,5</m:t>
        </m:r>
      </m:oMath>
      <w:r>
        <w:rPr>
          <w:szCs w:val="24"/>
        </w:rPr>
        <w:t xml:space="preserve"> Hz</w:t>
      </w:r>
      <w:r>
        <w:rPr>
          <w:szCs w:val="24"/>
        </w:rPr>
        <w:tab/>
      </w:r>
      <w:r>
        <w:rPr>
          <w:szCs w:val="24"/>
        </w:rPr>
        <w:tab/>
        <w:t>periode:</w:t>
      </w:r>
      <w:r w:rsidR="00271069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1750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78,5</m:t>
            </m:r>
          </m:den>
        </m:f>
        <m:r>
          <w:rPr>
            <w:rFonts w:ascii="Cambria Math" w:hAnsi="Cambria Math"/>
            <w:szCs w:val="24"/>
          </w:rPr>
          <m:t>≈0,0036</m:t>
        </m:r>
      </m:oMath>
      <w:r>
        <w:rPr>
          <w:szCs w:val="24"/>
        </w:rPr>
        <w:t xml:space="preserve"> </w:t>
      </w:r>
      <w:r w:rsidR="004C7251">
        <w:rPr>
          <w:szCs w:val="24"/>
        </w:rPr>
        <w:t>seconden.</w:t>
      </w:r>
    </w:p>
    <w:p w14:paraId="7A6F1240" w14:textId="171FCDE4" w:rsidR="004C7251" w:rsidRDefault="004C7251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u=0,15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3500t)</m:t>
            </m:r>
          </m:e>
        </m:func>
      </m:oMath>
    </w:p>
    <w:p w14:paraId="4D70AF49" w14:textId="6131476C" w:rsidR="00E44E53" w:rsidRDefault="00E44E53" w:rsidP="004E6147">
      <w:pPr>
        <w:rPr>
          <w:szCs w:val="24"/>
        </w:rPr>
      </w:pPr>
    </w:p>
    <w:p w14:paraId="3A8DE276" w14:textId="2E86B399" w:rsidR="00FE58C2" w:rsidRPr="00FE58C2" w:rsidRDefault="00FE58C2" w:rsidP="004E6147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Algemene vorm van een sinusoïde</w:t>
      </w:r>
    </w:p>
    <w:p w14:paraId="20711062" w14:textId="74B08ADA" w:rsidR="00C86529" w:rsidRPr="00D13078" w:rsidRDefault="00C86529" w:rsidP="004E6147">
      <w:pPr>
        <w:rPr>
          <w:szCs w:val="24"/>
        </w:rPr>
      </w:pPr>
      <w:r w:rsidRPr="00D13078">
        <w:rPr>
          <w:b/>
          <w:szCs w:val="24"/>
        </w:rPr>
        <w:t>2</w:t>
      </w:r>
      <w:r w:rsidR="00E44E53">
        <w:rPr>
          <w:b/>
          <w:szCs w:val="24"/>
        </w:rPr>
        <w:t>8</w:t>
      </w:r>
    </w:p>
    <w:p w14:paraId="2C8E53F9" w14:textId="21965329" w:rsidR="00C86529" w:rsidRPr="004C7251" w:rsidRDefault="00C86529" w:rsidP="00C86529">
      <w:pPr>
        <w:rPr>
          <w:szCs w:val="24"/>
        </w:rPr>
      </w:pPr>
      <w:r w:rsidRPr="00E44E53">
        <w:rPr>
          <w:b/>
          <w:bCs/>
          <w:szCs w:val="24"/>
        </w:rPr>
        <w:t>a</w:t>
      </w:r>
      <w:r w:rsidRPr="004C7251">
        <w:rPr>
          <w:szCs w:val="24"/>
        </w:rPr>
        <w:tab/>
        <w:t>amplitude: 3; evenwichtsstand:</w:t>
      </w:r>
      <w:r w:rsidR="003C6A6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4</m:t>
        </m:r>
      </m:oMath>
      <w:r w:rsidRPr="004C7251">
        <w:rPr>
          <w:szCs w:val="24"/>
        </w:rPr>
        <w:t>; periode:</w:t>
      </w:r>
      <w:r w:rsidR="003C6A6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 w:rsidRPr="004C7251">
        <w:rPr>
          <w:szCs w:val="24"/>
        </w:rPr>
        <w:t xml:space="preserve">; beginpunt: </w:t>
      </w:r>
      <m:oMath>
        <m:r>
          <w:rPr>
            <w:rFonts w:ascii="Cambria Math" w:hAnsi="Cambria Math"/>
            <w:szCs w:val="24"/>
          </w:rPr>
          <m:t>(2, 4)</m:t>
        </m:r>
      </m:oMath>
    </w:p>
    <w:p w14:paraId="6B383F29" w14:textId="2874A331" w:rsidR="00C86529" w:rsidRPr="004C7251" w:rsidRDefault="00C86529" w:rsidP="00C86529">
      <w:pPr>
        <w:rPr>
          <w:szCs w:val="24"/>
        </w:rPr>
      </w:pPr>
      <w:r w:rsidRPr="00E44E53">
        <w:rPr>
          <w:b/>
          <w:bCs/>
          <w:szCs w:val="24"/>
        </w:rPr>
        <w:t>b</w:t>
      </w:r>
      <w:r w:rsidRPr="004C7251">
        <w:rPr>
          <w:szCs w:val="24"/>
        </w:rPr>
        <w:tab/>
      </w:r>
      <w:r w:rsidRPr="004C7251">
        <w:rPr>
          <w:szCs w:val="24"/>
        </w:rPr>
        <w:tab/>
        <w:t>amplitude</w:t>
      </w:r>
      <w:r w:rsidRPr="004C7251">
        <w:rPr>
          <w:szCs w:val="24"/>
        </w:rPr>
        <w:tab/>
        <w:t>evenwichtsstand</w:t>
      </w:r>
      <w:r w:rsidRPr="004C7251">
        <w:rPr>
          <w:szCs w:val="24"/>
        </w:rPr>
        <w:tab/>
        <w:t>periode</w:t>
      </w:r>
      <w:r w:rsidRPr="004C7251">
        <w:rPr>
          <w:szCs w:val="24"/>
        </w:rPr>
        <w:tab/>
        <w:t>beginpunt</w:t>
      </w:r>
    </w:p>
    <w:p w14:paraId="67DC0193" w14:textId="4C9F0420" w:rsidR="00C86529" w:rsidRPr="00852B05" w:rsidRDefault="00C86529" w:rsidP="00C86529">
      <w:pPr>
        <w:rPr>
          <w:szCs w:val="24"/>
        </w:rPr>
      </w:pPr>
      <w:r w:rsidRPr="004C7251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:</m:t>
        </m:r>
      </m:oMath>
      <w:r w:rsidRPr="00852B05">
        <w:rPr>
          <w:szCs w:val="24"/>
        </w:rPr>
        <w:tab/>
        <w:t>1,5</w:t>
      </w:r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y</m:t>
        </m:r>
        <m:r>
          <w:rPr>
            <w:rFonts w:ascii="Cambria Math" w:hAnsi="Cambria Math"/>
            <w:szCs w:val="24"/>
          </w:rPr>
          <m:t>=-1</m:t>
        </m:r>
      </m:oMath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  <w:lang w:val="en-US"/>
          </w:rPr>
          <m:t>π</m:t>
        </m:r>
      </m:oMath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0, 0.5)</m:t>
        </m:r>
      </m:oMath>
    </w:p>
    <w:p w14:paraId="7E356400" w14:textId="7EE63B26" w:rsidR="00C86529" w:rsidRPr="00852B05" w:rsidRDefault="00C86529" w:rsidP="00C86529">
      <w:pPr>
        <w:rPr>
          <w:szCs w:val="24"/>
        </w:rPr>
      </w:pP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</w:rPr>
          <m:t>:</m:t>
        </m:r>
      </m:oMath>
      <w:r w:rsidR="00F73E71" w:rsidRPr="00852B05">
        <w:rPr>
          <w:szCs w:val="24"/>
        </w:rPr>
        <w:t xml:space="preserve"> </w:t>
      </w:r>
      <w:r w:rsidRPr="00852B05">
        <w:rPr>
          <w:szCs w:val="24"/>
        </w:rPr>
        <w:tab/>
        <w:t>55</w:t>
      </w:r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y</m:t>
        </m:r>
        <m:r>
          <w:rPr>
            <w:rFonts w:ascii="Cambria Math" w:hAnsi="Cambria Math"/>
            <w:szCs w:val="24"/>
          </w:rPr>
          <m:t>=100</m:t>
        </m:r>
      </m:oMath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r>
          <w:rPr>
            <w:rFonts w:ascii="Cambria Math" w:hAnsi="Cambria Math"/>
            <w:szCs w:val="24"/>
            <w:lang w:val="en-US"/>
          </w:rPr>
          <m:t>π</m:t>
        </m:r>
      </m:oMath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20+</m:t>
        </m:r>
        <m:r>
          <w:rPr>
            <w:rFonts w:ascii="Cambria Math" w:hAnsi="Cambria Math"/>
            <w:szCs w:val="24"/>
            <w:lang w:val="en-US"/>
          </w:rPr>
          <m:t>π</m:t>
        </m:r>
        <m:r>
          <w:rPr>
            <w:rFonts w:ascii="Cambria Math" w:hAnsi="Cambria Math"/>
            <w:szCs w:val="24"/>
          </w:rPr>
          <m:t>, 100)</m:t>
        </m:r>
      </m:oMath>
    </w:p>
    <w:p w14:paraId="614A6103" w14:textId="55F0B9FE" w:rsidR="00C86529" w:rsidRPr="00852B05" w:rsidRDefault="00C86529" w:rsidP="00C86529">
      <w:pPr>
        <w:rPr>
          <w:szCs w:val="24"/>
        </w:rPr>
      </w:pP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m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</w:rPr>
          <m:t>:</m:t>
        </m:r>
      </m:oMath>
      <w:r w:rsidR="00F220D9" w:rsidRPr="00852B05">
        <w:rPr>
          <w:szCs w:val="24"/>
        </w:rPr>
        <w:t xml:space="preserve"> </w:t>
      </w:r>
      <w:r w:rsidRPr="00852B05">
        <w:rPr>
          <w:szCs w:val="24"/>
        </w:rPr>
        <w:tab/>
        <w:t>0,75</w:t>
      </w:r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y</m:t>
        </m:r>
        <m:r>
          <w:rPr>
            <w:rFonts w:ascii="Cambria Math" w:hAnsi="Cambria Math"/>
            <w:szCs w:val="24"/>
          </w:rPr>
          <m:t>=0,25</m:t>
        </m:r>
      </m:oMath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Cs w:val="24"/>
              </w:rPr>
              <m:t>0,2</m:t>
            </m:r>
            <m:r>
              <w:rPr>
                <w:rFonts w:ascii="Cambria Math" w:hAnsi="Cambria Math"/>
                <w:szCs w:val="24"/>
                <w:lang w:val="en-US"/>
              </w:rPr>
              <m:t>π</m:t>
            </m:r>
          </m:den>
        </m:f>
        <m:r>
          <w:rPr>
            <w:rFonts w:ascii="Cambria Math" w:hAnsi="Cambria Math"/>
            <w:szCs w:val="24"/>
          </w:rPr>
          <m:t>=10</m:t>
        </m:r>
      </m:oMath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0, 1)</m:t>
        </m:r>
      </m:oMath>
    </w:p>
    <w:p w14:paraId="7D78AA98" w14:textId="036F9B38" w:rsidR="00C86529" w:rsidRPr="00852B05" w:rsidRDefault="00C86529" w:rsidP="00C86529">
      <w:pPr>
        <w:rPr>
          <w:szCs w:val="24"/>
        </w:rPr>
      </w:pP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n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</w:rPr>
          <m:t>:</m:t>
        </m:r>
      </m:oMath>
      <w:r w:rsidR="00F220D9" w:rsidRPr="00852B05">
        <w:rPr>
          <w:szCs w:val="24"/>
        </w:rPr>
        <w:t xml:space="preserve"> </w:t>
      </w:r>
      <w:r w:rsidRPr="00852B05">
        <w:rPr>
          <w:szCs w:val="24"/>
        </w:rPr>
        <w:tab/>
        <w:t>45</w:t>
      </w:r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y</m:t>
        </m:r>
        <m:r>
          <w:rPr>
            <w:rFonts w:ascii="Cambria Math" w:hAnsi="Cambria Math"/>
            <w:szCs w:val="24"/>
          </w:rPr>
          <m:t>=900</m:t>
        </m:r>
      </m:oMath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r>
          <w:rPr>
            <w:rFonts w:ascii="Cambria Math" w:hAnsi="Cambria Math"/>
            <w:szCs w:val="24"/>
            <w:lang w:val="en-US"/>
          </w:rPr>
          <m:t>π</m:t>
        </m:r>
      </m:oMath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-100+</m:t>
        </m:r>
        <m:r>
          <w:rPr>
            <w:rFonts w:ascii="Cambria Math" w:hAnsi="Cambria Math"/>
            <w:szCs w:val="24"/>
            <w:lang w:val="en-US"/>
          </w:rPr>
          <m:t>π</m:t>
        </m:r>
        <m:r>
          <w:rPr>
            <w:rFonts w:ascii="Cambria Math" w:hAnsi="Cambria Math"/>
            <w:szCs w:val="24"/>
          </w:rPr>
          <m:t>, 945)</m:t>
        </m:r>
      </m:oMath>
    </w:p>
    <w:p w14:paraId="193588C0" w14:textId="1DA55217" w:rsidR="00C86529" w:rsidRPr="00852B05" w:rsidRDefault="00C86529" w:rsidP="004E6147">
      <w:pPr>
        <w:rPr>
          <w:szCs w:val="24"/>
        </w:rPr>
      </w:pPr>
    </w:p>
    <w:p w14:paraId="6A4AF42D" w14:textId="6B9199FE" w:rsidR="00E44E53" w:rsidRPr="00852B05" w:rsidRDefault="00E44E53" w:rsidP="004E6147">
      <w:pPr>
        <w:rPr>
          <w:b/>
          <w:bCs/>
          <w:szCs w:val="24"/>
        </w:rPr>
      </w:pPr>
      <w:r w:rsidRPr="00852B05">
        <w:rPr>
          <w:b/>
          <w:bCs/>
          <w:szCs w:val="24"/>
        </w:rPr>
        <w:t>O29</w:t>
      </w:r>
    </w:p>
    <w:p w14:paraId="4BCD91C5" w14:textId="3B4A2342" w:rsidR="00E44E53" w:rsidRPr="00852B05" w:rsidRDefault="00E44E53" w:rsidP="004E6147">
      <w:pPr>
        <w:rPr>
          <w:szCs w:val="24"/>
        </w:rPr>
      </w:pPr>
      <w:r w:rsidRPr="00852B05">
        <w:rPr>
          <w:b/>
          <w:bCs/>
          <w:szCs w:val="24"/>
        </w:rPr>
        <w:t>a</w:t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a</m:t>
        </m:r>
        <m:r>
          <w:rPr>
            <w:rFonts w:ascii="Cambria Math" w:hAnsi="Cambria Math"/>
            <w:szCs w:val="24"/>
          </w:rPr>
          <m:t>=-3</m:t>
        </m:r>
      </m:oMath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b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c</m:t>
        </m:r>
        <m:r>
          <w:rPr>
            <w:rFonts w:ascii="Cambria Math" w:hAnsi="Cambria Math"/>
            <w:szCs w:val="24"/>
          </w:rPr>
          <m:t>=5</m:t>
        </m:r>
      </m:oMath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d</m:t>
        </m:r>
        <m:r>
          <w:rPr>
            <w:rFonts w:ascii="Cambria Math" w:hAnsi="Cambria Math"/>
            <w:szCs w:val="24"/>
          </w:rPr>
          <m:t>=-1</m:t>
        </m:r>
      </m:oMath>
    </w:p>
    <w:p w14:paraId="408475E8" w14:textId="1B26076E" w:rsidR="00E44E53" w:rsidRDefault="00E44E53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B67A50">
        <w:rPr>
          <w:szCs w:val="24"/>
        </w:rPr>
        <w:t>de periode is</w:t>
      </w:r>
      <w:r w:rsidR="00CA712A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den>
        </m:f>
        <m:r>
          <w:rPr>
            <w:rFonts w:ascii="Cambria Math" w:hAnsi="Cambria Math"/>
            <w:szCs w:val="24"/>
          </w:rPr>
          <m:t>=6π</m:t>
        </m:r>
      </m:oMath>
      <w:r w:rsidR="00B67A50">
        <w:rPr>
          <w:szCs w:val="24"/>
        </w:rPr>
        <w:tab/>
        <w:t>…een verschuiving van 5 naar rechts</w:t>
      </w:r>
    </w:p>
    <w:p w14:paraId="69E85413" w14:textId="14A42A02" w:rsidR="00B67A50" w:rsidRDefault="00B67A50" w:rsidP="004E6147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</m:t>
        </m:r>
      </m:oMath>
      <w:r>
        <w:rPr>
          <w:szCs w:val="24"/>
        </w:rPr>
        <w:t xml:space="preserve"> is de amplitude en</w:t>
      </w:r>
      <w:r w:rsidR="00DE734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d</m:t>
        </m:r>
      </m:oMath>
      <w:r>
        <w:rPr>
          <w:szCs w:val="24"/>
        </w:rPr>
        <w:t xml:space="preserve"> is de evenwichtslijn.</w:t>
      </w:r>
    </w:p>
    <w:p w14:paraId="56D7A63B" w14:textId="5B962DE8" w:rsidR="00B67A50" w:rsidRDefault="00B67A50" w:rsidP="004E6147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>amplitude is 3 en de evenwichtslijn</w:t>
      </w:r>
      <w:r w:rsidR="00DE734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-1</m:t>
        </m:r>
      </m:oMath>
    </w:p>
    <w:p w14:paraId="39FD87D7" w14:textId="77777777" w:rsidR="00B67A50" w:rsidRPr="00B67A50" w:rsidRDefault="00B67A50" w:rsidP="004E6147">
      <w:pPr>
        <w:rPr>
          <w:szCs w:val="24"/>
        </w:rPr>
      </w:pPr>
    </w:p>
    <w:p w14:paraId="35CBE739" w14:textId="45955D69" w:rsidR="00C86529" w:rsidRPr="00C86529" w:rsidRDefault="00B67A50" w:rsidP="004E6147">
      <w:pPr>
        <w:rPr>
          <w:szCs w:val="24"/>
        </w:rPr>
      </w:pPr>
      <w:r>
        <w:rPr>
          <w:b/>
          <w:szCs w:val="24"/>
        </w:rPr>
        <w:t>29</w:t>
      </w:r>
      <w:r w:rsidR="00C86529">
        <w:rPr>
          <w:szCs w:val="24"/>
        </w:rPr>
        <w:tab/>
      </w:r>
      <w:r w:rsidR="00C86529">
        <w:rPr>
          <w:szCs w:val="24"/>
        </w:rPr>
        <w:tab/>
        <w:t>amplitude</w:t>
      </w:r>
      <w:r w:rsidR="00C86529">
        <w:rPr>
          <w:szCs w:val="24"/>
        </w:rPr>
        <w:tab/>
        <w:t>periode</w:t>
      </w:r>
      <w:r w:rsidR="00C86529">
        <w:rPr>
          <w:szCs w:val="24"/>
        </w:rPr>
        <w:tab/>
        <w:t>evenwichtsstand</w:t>
      </w:r>
    </w:p>
    <w:p w14:paraId="6A723565" w14:textId="7325914B" w:rsidR="00C86529" w:rsidRPr="00C86529" w:rsidRDefault="00C86529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(x)</m:t>
        </m:r>
      </m:oMath>
      <w:r>
        <w:rPr>
          <w:szCs w:val="24"/>
        </w:rPr>
        <w:tab/>
      </w:r>
      <w:r w:rsidR="00B67A50">
        <w:rPr>
          <w:szCs w:val="24"/>
        </w:rPr>
        <w:t xml:space="preserve">      </w:t>
      </w:r>
      <w:r>
        <w:rPr>
          <w:szCs w:val="24"/>
        </w:rPr>
        <w:t>4</w:t>
      </w:r>
      <w:r>
        <w:rPr>
          <w:szCs w:val="24"/>
        </w:rPr>
        <w:tab/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den>
        </m:f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 xml:space="preserve"> </m:t>
        </m:r>
      </m:oMath>
      <w:r w:rsidR="00B67A50">
        <w:rPr>
          <w:szCs w:val="24"/>
        </w:rPr>
        <w:tab/>
      </w:r>
      <w:r w:rsidR="00B67A5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2</m:t>
        </m:r>
      </m:oMath>
    </w:p>
    <w:p w14:paraId="3A774CAB" w14:textId="19A87215" w:rsidR="00C86529" w:rsidRPr="00852B05" w:rsidRDefault="00C86529" w:rsidP="00C86529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g</m:t>
        </m:r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)</m:t>
        </m:r>
      </m:oMath>
      <w:r w:rsidRPr="00852B05">
        <w:rPr>
          <w:szCs w:val="24"/>
        </w:rPr>
        <w:tab/>
      </w:r>
      <w:r w:rsidR="00B67A50" w:rsidRPr="00852B05">
        <w:rPr>
          <w:szCs w:val="24"/>
        </w:rPr>
        <w:t xml:space="preserve">      </w:t>
      </w:r>
      <w:r w:rsidRPr="00852B05">
        <w:rPr>
          <w:szCs w:val="24"/>
        </w:rPr>
        <w:t>3</w:t>
      </w:r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US"/>
          </w:rPr>
          <m:t>π</m:t>
        </m:r>
      </m:oMath>
      <w:r w:rsidRPr="00852B05">
        <w:rPr>
          <w:szCs w:val="24"/>
        </w:rPr>
        <w:tab/>
      </w:r>
      <w:r w:rsidRPr="00852B05">
        <w:rPr>
          <w:szCs w:val="24"/>
        </w:rPr>
        <w:tab/>
      </w:r>
      <w:r w:rsidR="00B67A50" w:rsidRPr="00852B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1</m:t>
        </m:r>
      </m:oMath>
    </w:p>
    <w:p w14:paraId="0DC501F5" w14:textId="1D43548B" w:rsidR="00B67A50" w:rsidRPr="00852B05" w:rsidRDefault="00C86529" w:rsidP="00B67A50">
      <w:pPr>
        <w:rPr>
          <w:szCs w:val="24"/>
        </w:rPr>
      </w:pP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h(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)</m:t>
        </m:r>
      </m:oMath>
      <w:r w:rsidRPr="00852B05">
        <w:rPr>
          <w:szCs w:val="24"/>
        </w:rPr>
        <w:tab/>
      </w:r>
      <w:r w:rsidR="00B67A50" w:rsidRPr="00852B05">
        <w:rPr>
          <w:szCs w:val="24"/>
        </w:rPr>
        <w:t xml:space="preserve">      </w:t>
      </w:r>
      <w:r w:rsidRPr="00852B05">
        <w:rPr>
          <w:szCs w:val="24"/>
        </w:rPr>
        <w:t>8</w:t>
      </w:r>
      <w:r w:rsidRPr="00852B05">
        <w:rPr>
          <w:szCs w:val="24"/>
        </w:rPr>
        <w:tab/>
      </w:r>
      <w:r w:rsidRPr="00852B05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r>
              <w:rPr>
                <w:rFonts w:ascii="Cambria Math" w:hAnsi="Cambria Math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π</m:t>
            </m:r>
          </m:den>
        </m:f>
        <m:r>
          <w:rPr>
            <w:rFonts w:ascii="Cambria Math" w:hAnsi="Cambria Math"/>
            <w:szCs w:val="24"/>
          </w:rPr>
          <m:t>=2</m:t>
        </m:r>
      </m:oMath>
      <w:r w:rsidRPr="00852B05">
        <w:rPr>
          <w:szCs w:val="24"/>
        </w:rPr>
        <w:tab/>
      </w:r>
      <w:r w:rsidR="00B67A50" w:rsidRPr="00852B05">
        <w:rPr>
          <w:szCs w:val="24"/>
        </w:rPr>
        <w:tab/>
      </w:r>
      <w:r w:rsidRPr="00852B0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6</m:t>
        </m:r>
      </m:oMath>
    </w:p>
    <w:p w14:paraId="53E2F837" w14:textId="77777777" w:rsidR="00C86529" w:rsidRPr="00852B05" w:rsidRDefault="00C86529" w:rsidP="004E6147">
      <w:pPr>
        <w:rPr>
          <w:szCs w:val="24"/>
        </w:rPr>
      </w:pPr>
    </w:p>
    <w:p w14:paraId="45593344" w14:textId="3BFED8E9" w:rsidR="00C86529" w:rsidRPr="00852B05" w:rsidRDefault="00C86529" w:rsidP="004E6147">
      <w:pPr>
        <w:rPr>
          <w:b/>
          <w:szCs w:val="24"/>
        </w:rPr>
      </w:pPr>
      <w:r w:rsidRPr="00852B05">
        <w:rPr>
          <w:b/>
          <w:szCs w:val="24"/>
        </w:rPr>
        <w:t>3</w:t>
      </w:r>
      <w:r w:rsidR="00B67A50" w:rsidRPr="00852B05">
        <w:rPr>
          <w:b/>
          <w:szCs w:val="24"/>
        </w:rPr>
        <w:t>0</w:t>
      </w:r>
    </w:p>
    <w:p w14:paraId="3AD4281B" w14:textId="0D899171" w:rsidR="00B67A50" w:rsidRPr="00852B05" w:rsidRDefault="00B67A50" w:rsidP="004E6147">
      <w:pPr>
        <w:rPr>
          <w:bCs/>
          <w:szCs w:val="24"/>
        </w:rPr>
      </w:pPr>
      <w:r w:rsidRPr="00852B05">
        <w:rPr>
          <w:b/>
          <w:szCs w:val="24"/>
        </w:rPr>
        <w:t>a</w:t>
      </w:r>
      <w:r w:rsidRPr="00852B05">
        <w:rPr>
          <w:bCs/>
          <w:szCs w:val="24"/>
        </w:rPr>
        <w:tab/>
        <w:t>maximum: 3</w:t>
      </w:r>
      <w:r w:rsidR="00767800" w:rsidRPr="00852B05">
        <w:rPr>
          <w:bCs/>
          <w:szCs w:val="24"/>
        </w:rPr>
        <w:t xml:space="preserve"> en minimum: -1</w:t>
      </w:r>
    </w:p>
    <w:p w14:paraId="719D4E40" w14:textId="3FF518E2" w:rsidR="00767800" w:rsidRPr="00B67A50" w:rsidRDefault="00767800" w:rsidP="004E6147">
      <w:pPr>
        <w:rPr>
          <w:bCs/>
          <w:szCs w:val="24"/>
        </w:rPr>
      </w:pPr>
      <w:r w:rsidRPr="00852B05">
        <w:rPr>
          <w:bCs/>
          <w:szCs w:val="24"/>
        </w:rPr>
        <w:tab/>
      </w:r>
      <w:r>
        <w:rPr>
          <w:bCs/>
          <w:szCs w:val="24"/>
        </w:rPr>
        <w:t>De evenwichtsstand is het gemiddelde van maximum en minimum:</w:t>
      </w:r>
      <w:r w:rsidR="00F45D65">
        <w:rPr>
          <w:bCs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+-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1</m:t>
        </m:r>
      </m:oMath>
    </w:p>
    <w:p w14:paraId="18D313FA" w14:textId="12432830" w:rsidR="00B67A50" w:rsidRDefault="00767800" w:rsidP="004E6147">
      <w:pPr>
        <w:rPr>
          <w:bCs/>
          <w:szCs w:val="24"/>
        </w:rPr>
      </w:pPr>
      <w:r w:rsidRPr="00767800">
        <w:rPr>
          <w:bCs/>
          <w:szCs w:val="24"/>
        </w:rPr>
        <w:tab/>
      </w:r>
      <w:r w:rsidR="00B56ABC">
        <w:rPr>
          <w:bCs/>
          <w:szCs w:val="24"/>
        </w:rPr>
        <w:t>a</w:t>
      </w:r>
      <w:r w:rsidRPr="00767800">
        <w:rPr>
          <w:bCs/>
          <w:szCs w:val="24"/>
        </w:rPr>
        <w:t>mplitude</w:t>
      </w:r>
      <w:r>
        <w:rPr>
          <w:bCs/>
          <w:szCs w:val="24"/>
        </w:rPr>
        <w:t xml:space="preserve"> is </w:t>
      </w:r>
      <m:oMath>
        <m:r>
          <w:rPr>
            <w:rFonts w:ascii="Cambria Math" w:hAnsi="Cambria Math"/>
            <w:szCs w:val="24"/>
          </w:rPr>
          <m:t>3-1=2</m:t>
        </m:r>
      </m:oMath>
    </w:p>
    <w:p w14:paraId="344793B7" w14:textId="78075A13" w:rsidR="00767800" w:rsidRDefault="00767800" w:rsidP="004E6147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  <w:t>Van</w:t>
      </w:r>
      <w:r w:rsidR="001A7A1E">
        <w:rPr>
          <w:bCs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bCs/>
          <w:szCs w:val="24"/>
        </w:rPr>
        <w:t xml:space="preserve"> tot</w:t>
      </w:r>
      <w:r w:rsidR="001A7A1E">
        <w:rPr>
          <w:bCs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bCs/>
          <w:szCs w:val="24"/>
        </w:rPr>
        <w:t xml:space="preserve"> is een halve periode. De periode is dus</w:t>
      </w:r>
      <w:r w:rsidR="00A643DF">
        <w:rPr>
          <w:bCs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4π</m:t>
        </m:r>
      </m:oMath>
    </w:p>
    <w:p w14:paraId="034C41D2" w14:textId="533AECBA" w:rsidR="00767800" w:rsidRDefault="00767800" w:rsidP="004E6147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, 1)</m:t>
        </m:r>
      </m:oMath>
    </w:p>
    <w:p w14:paraId="580EA56E" w14:textId="3AEF8730" w:rsidR="00767800" w:rsidRDefault="00767800" w:rsidP="004E6147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1+2</m:t>
        </m:r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(x-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))</m:t>
            </m:r>
          </m:e>
        </m:func>
      </m:oMath>
    </w:p>
    <w:p w14:paraId="6E8D9F6F" w14:textId="4A2A5724" w:rsidR="00B67A50" w:rsidRDefault="00B67A50" w:rsidP="004E6147">
      <w:pPr>
        <w:rPr>
          <w:b/>
          <w:szCs w:val="24"/>
        </w:rPr>
      </w:pPr>
    </w:p>
    <w:p w14:paraId="2D27484F" w14:textId="77777777" w:rsidR="00767800" w:rsidRDefault="00767800" w:rsidP="00767800">
      <w:pPr>
        <w:rPr>
          <w:szCs w:val="24"/>
        </w:rPr>
      </w:pPr>
      <w:r>
        <w:rPr>
          <w:b/>
          <w:bCs/>
          <w:szCs w:val="24"/>
        </w:rPr>
        <w:t>31</w:t>
      </w:r>
      <w:r>
        <w:rPr>
          <w:szCs w:val="24"/>
        </w:rPr>
        <w:tab/>
        <w:t>Evenwichtsstand, amplitude en periode blijven hetzelfde.</w:t>
      </w:r>
    </w:p>
    <w:p w14:paraId="570DC2A9" w14:textId="409AF504" w:rsidR="00767800" w:rsidRPr="004B0F5A" w:rsidRDefault="00767800" w:rsidP="00767800">
      <w:pPr>
        <w:rPr>
          <w:szCs w:val="24"/>
        </w:rPr>
      </w:pPr>
      <w:r>
        <w:rPr>
          <w:szCs w:val="24"/>
        </w:rPr>
        <w:tab/>
        <w:t xml:space="preserve">Het beginpunt is </w:t>
      </w:r>
      <m:oMath>
        <m:r>
          <w:rPr>
            <w:rFonts w:ascii="Cambria Math" w:hAnsi="Cambria Math"/>
            <w:szCs w:val="24"/>
          </w:rPr>
          <m:t>(0, 20)</m:t>
        </m:r>
      </m:oMath>
      <w:r>
        <w:rPr>
          <w:szCs w:val="24"/>
        </w:rPr>
        <w:t>. De grafiek hoeft niet verschoven te worden.</w:t>
      </w:r>
    </w:p>
    <w:p w14:paraId="555DD69F" w14:textId="4CC08718" w:rsidR="00B67A50" w:rsidRDefault="00767800" w:rsidP="00767800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5+15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0</m:t>
                </m:r>
              </m:den>
            </m:f>
            <m:r>
              <w:rPr>
                <w:rFonts w:ascii="Cambria Math" w:hAnsi="Cambria Math"/>
                <w:szCs w:val="24"/>
              </w:rPr>
              <m:t>πx)</m:t>
            </m:r>
          </m:e>
        </m:func>
      </m:oMath>
    </w:p>
    <w:p w14:paraId="2C8C8FC7" w14:textId="56DDCE9C" w:rsidR="00A21357" w:rsidRDefault="00A21357">
      <w:pPr>
        <w:rPr>
          <w:szCs w:val="24"/>
        </w:rPr>
      </w:pPr>
      <w:r>
        <w:rPr>
          <w:szCs w:val="24"/>
        </w:rPr>
        <w:br w:type="page"/>
      </w:r>
    </w:p>
    <w:p w14:paraId="4E1E1EEE" w14:textId="189A021E" w:rsidR="00A21357" w:rsidRDefault="00A21357" w:rsidP="00A21357">
      <w:pPr>
        <w:rPr>
          <w:szCs w:val="24"/>
        </w:rPr>
      </w:pPr>
      <w:r>
        <w:rPr>
          <w:b/>
          <w:szCs w:val="24"/>
        </w:rPr>
        <w:lastRenderedPageBreak/>
        <w:t>32</w:t>
      </w:r>
    </w:p>
    <w:p w14:paraId="749562CE" w14:textId="50EACA21" w:rsidR="00A21357" w:rsidRDefault="00A21357" w:rsidP="00A21357">
      <w:pPr>
        <w:rPr>
          <w:szCs w:val="24"/>
        </w:rPr>
      </w:pPr>
      <w:r w:rsidRPr="00A21357">
        <w:rPr>
          <w:b/>
          <w:bCs/>
          <w:szCs w:val="24"/>
        </w:rPr>
        <w:t>a</w:t>
      </w:r>
      <w:r>
        <w:rPr>
          <w:szCs w:val="24"/>
        </w:rPr>
        <w:tab/>
        <w:t>maximum is 2 en minimum 0: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+0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1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=2-1=1</m:t>
        </m:r>
      </m:oMath>
    </w:p>
    <w:p w14:paraId="21FC6A94" w14:textId="2890E201" w:rsidR="00A21357" w:rsidRPr="00B016B8" w:rsidRDefault="00A21357" w:rsidP="00A21357">
      <w:pPr>
        <w:ind w:left="708"/>
        <w:rPr>
          <w:szCs w:val="24"/>
        </w:rPr>
      </w:pPr>
      <w:r>
        <w:rPr>
          <w:szCs w:val="24"/>
        </w:rPr>
        <w:t>periode is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>: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π</m:t>
            </m:r>
          </m:den>
        </m:f>
        <m:r>
          <w:rPr>
            <w:rFonts w:ascii="Cambria Math" w:hAnsi="Cambria Math"/>
            <w:szCs w:val="24"/>
          </w:rPr>
          <m:t>=2</m:t>
        </m:r>
      </m:oMath>
      <w:r>
        <w:rPr>
          <w:szCs w:val="24"/>
        </w:rPr>
        <w:t xml:space="preserve"> en een beginpunt voor de sinus is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, 1)</m:t>
        </m:r>
      </m:oMath>
      <w:r>
        <w:rPr>
          <w:szCs w:val="24"/>
        </w:rPr>
        <w:t xml:space="preserve"> en een beginpunt voor de cosinus is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, 2)</m:t>
        </m:r>
      </m:oMath>
    </w:p>
    <w:p w14:paraId="6B917F69" w14:textId="28D7B989" w:rsidR="00A21357" w:rsidRPr="00852B05" w:rsidRDefault="00852B05" w:rsidP="00A21357">
      <w:pPr>
        <w:ind w:firstLine="708"/>
        <w:rPr>
          <w:szCs w:val="24"/>
          <w:lang w:val="en-GB"/>
        </w:rPr>
      </w:pP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1+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2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)</m:t>
            </m:r>
          </m:e>
        </m:func>
      </m:oMath>
      <w:r w:rsidR="00A21357" w:rsidRPr="00852B05">
        <w:rPr>
          <w:szCs w:val="24"/>
          <w:lang w:val="en-GB"/>
        </w:rPr>
        <w:t xml:space="preserve"> of</w:t>
      </w:r>
      <w:r w:rsidRPr="00852B05">
        <w:rPr>
          <w:szCs w:val="24"/>
          <w:lang w:val="en-GB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1+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2(x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π))</m:t>
            </m:r>
          </m:e>
        </m:func>
      </m:oMath>
    </w:p>
    <w:p w14:paraId="47D1E292" w14:textId="65A71208" w:rsidR="00A21357" w:rsidRDefault="00A21357" w:rsidP="00A21357">
      <w:pPr>
        <w:rPr>
          <w:szCs w:val="24"/>
        </w:rPr>
      </w:pPr>
      <w:r w:rsidRPr="00A21357">
        <w:rPr>
          <w:b/>
          <w:bCs/>
          <w:szCs w:val="24"/>
        </w:rPr>
        <w:t>b</w:t>
      </w:r>
      <w:r>
        <w:rPr>
          <w:szCs w:val="24"/>
        </w:rPr>
        <w:tab/>
        <w:t>maximum is 600 en minimum -100: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600+-100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250</m:t>
        </m:r>
      </m:oMath>
      <w:r>
        <w:rPr>
          <w:szCs w:val="24"/>
        </w:rPr>
        <w:t xml:space="preserve"> en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=600-250=350</m:t>
        </m:r>
      </m:oMath>
    </w:p>
    <w:p w14:paraId="59EDC597" w14:textId="564F995B" w:rsidR="00A21357" w:rsidRDefault="00A21357" w:rsidP="00A21357">
      <w:pPr>
        <w:ind w:left="705"/>
        <w:rPr>
          <w:szCs w:val="24"/>
        </w:rPr>
      </w:pPr>
      <w:r>
        <w:rPr>
          <w:szCs w:val="24"/>
        </w:rPr>
        <w:t>de periode is 52: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52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6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en een beginpunt voor de cosinus is </w:t>
      </w:r>
      <m:oMath>
        <m:r>
          <w:rPr>
            <w:rFonts w:ascii="Cambria Math" w:hAnsi="Cambria Math"/>
            <w:szCs w:val="24"/>
          </w:rPr>
          <m:t>(0, 600)</m:t>
        </m:r>
      </m:oMath>
      <w:r>
        <w:rPr>
          <w:szCs w:val="24"/>
        </w:rPr>
        <w:t>. Een beginpunt voor de sinus is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0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52, 250)</m:t>
        </m:r>
      </m:oMath>
      <w:r>
        <w:rPr>
          <w:szCs w:val="24"/>
        </w:rPr>
        <w:t>.</w:t>
      </w:r>
    </w:p>
    <w:p w14:paraId="164C269E" w14:textId="3890AF93" w:rsidR="00A21357" w:rsidRPr="00767800" w:rsidRDefault="00A21357" w:rsidP="00A2135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50+350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6</m:t>
                </m:r>
              </m:den>
            </m:f>
            <m:r>
              <w:rPr>
                <w:rFonts w:ascii="Cambria Math" w:hAnsi="Cambria Math"/>
                <w:szCs w:val="24"/>
              </w:rPr>
              <m:t>πx)</m:t>
            </m:r>
          </m:e>
        </m:func>
      </m:oMath>
      <w:r w:rsidR="00852B05">
        <w:rPr>
          <w:szCs w:val="24"/>
        </w:rPr>
        <w:t xml:space="preserve"> </w:t>
      </w:r>
      <w:r>
        <w:rPr>
          <w:szCs w:val="24"/>
        </w:rPr>
        <w:t>en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50+350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6</m:t>
                </m:r>
              </m:den>
            </m:f>
            <m:r>
              <w:rPr>
                <w:rFonts w:ascii="Cambria Math" w:hAnsi="Cambria Math"/>
                <w:szCs w:val="24"/>
              </w:rPr>
              <m:t>π(x+13))</m:t>
            </m:r>
          </m:e>
        </m:func>
      </m:oMath>
    </w:p>
    <w:p w14:paraId="6486CB5A" w14:textId="4826468D" w:rsidR="00767800" w:rsidRDefault="00767800" w:rsidP="004E6147">
      <w:pPr>
        <w:rPr>
          <w:szCs w:val="24"/>
        </w:rPr>
      </w:pPr>
    </w:p>
    <w:p w14:paraId="7F6D5F2B" w14:textId="53DFD0F8" w:rsidR="00A21357" w:rsidRDefault="00A21357" w:rsidP="004E6147">
      <w:pPr>
        <w:rPr>
          <w:b/>
          <w:bCs/>
          <w:szCs w:val="24"/>
        </w:rPr>
      </w:pPr>
      <w:r>
        <w:rPr>
          <w:b/>
          <w:bCs/>
          <w:szCs w:val="24"/>
        </w:rPr>
        <w:t>O33</w:t>
      </w:r>
    </w:p>
    <w:p w14:paraId="4C608C4A" w14:textId="4BFC996C" w:rsidR="00A21357" w:rsidRDefault="00A21357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FE58C2">
        <w:rPr>
          <w:szCs w:val="24"/>
        </w:rPr>
        <w:t>tussen het maximum en minimum zit een halve periode, en die is 8.</w:t>
      </w:r>
    </w:p>
    <w:p w14:paraId="3496B35B" w14:textId="013CE7EA" w:rsidR="00FE58C2" w:rsidRDefault="00FE58C2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evenwichtsstand: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+2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6</m:t>
        </m:r>
      </m:oMath>
      <w:r>
        <w:rPr>
          <w:szCs w:val="24"/>
        </w:rPr>
        <w:t xml:space="preserve"> en amplitude: </w:t>
      </w:r>
      <m:oMath>
        <m:r>
          <w:rPr>
            <w:rFonts w:ascii="Cambria Math" w:hAnsi="Cambria Math"/>
            <w:szCs w:val="24"/>
          </w:rPr>
          <m:t>a=10-6=4</m:t>
        </m:r>
      </m:oMath>
    </w:p>
    <w:p w14:paraId="6FE9E114" w14:textId="3FA8948B" w:rsidR="00F23382" w:rsidRDefault="00F23382" w:rsidP="00F23382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Voor de waarde van </w:t>
      </w:r>
      <m:oMath>
        <m:r>
          <w:rPr>
            <w:rFonts w:ascii="Cambria Math" w:hAnsi="Cambria Math"/>
            <w:szCs w:val="24"/>
          </w:rPr>
          <m:t>c</m:t>
        </m:r>
      </m:oMath>
      <w:r>
        <w:rPr>
          <w:szCs w:val="24"/>
        </w:rPr>
        <w:t xml:space="preserve"> moet je bij een cosinusfunctie de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>-coördinaat van de top hebben.</w:t>
      </w:r>
    </w:p>
    <w:p w14:paraId="00DFA2B7" w14:textId="0C9C6955" w:rsidR="00F23382" w:rsidRDefault="00F23382" w:rsidP="004E6147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6+4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8</m:t>
                </m:r>
              </m:den>
            </m:f>
            <m:r>
              <w:rPr>
                <w:rFonts w:ascii="Cambria Math" w:hAnsi="Cambria Math"/>
                <w:szCs w:val="24"/>
              </w:rPr>
              <m:t>π(x+1))</m:t>
            </m:r>
          </m:e>
        </m:func>
      </m:oMath>
    </w:p>
    <w:p w14:paraId="34ABE4E7" w14:textId="2BD22241" w:rsidR="00F23382" w:rsidRDefault="00F23382" w:rsidP="00F23382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  <w:t>maximum: 3 en minimum: -11</w:t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+-1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-4</m:t>
        </m:r>
      </m:oMath>
      <w:r w:rsidR="00852B05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3--4=7</m:t>
        </m:r>
      </m:oMath>
    </w:p>
    <w:p w14:paraId="41794EC1" w14:textId="66E8ECD6" w:rsidR="00F23382" w:rsidRDefault="00F23382" w:rsidP="00F23382">
      <w:pPr>
        <w:rPr>
          <w:szCs w:val="24"/>
        </w:rPr>
      </w:pPr>
      <w:r>
        <w:rPr>
          <w:szCs w:val="24"/>
        </w:rPr>
        <w:tab/>
        <w:t xml:space="preserve">de periode is </w:t>
      </w:r>
      <m:oMath>
        <m:r>
          <w:rPr>
            <w:rFonts w:ascii="Cambria Math" w:hAnsi="Cambria Math"/>
            <w:szCs w:val="24"/>
          </w:rPr>
          <m:t>24π</m:t>
        </m:r>
      </m:oMath>
      <w:r>
        <w:rPr>
          <w:szCs w:val="24"/>
        </w:rPr>
        <w:t>:</w:t>
      </w:r>
      <w:r w:rsidR="00852B0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24π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</m:oMath>
    </w:p>
    <w:p w14:paraId="65CF1DF9" w14:textId="468CE489" w:rsidR="00F23382" w:rsidRDefault="00F23382" w:rsidP="00F23382">
      <w:pPr>
        <w:rPr>
          <w:szCs w:val="24"/>
        </w:rPr>
      </w:pPr>
      <w:r>
        <w:rPr>
          <w:szCs w:val="24"/>
        </w:rPr>
        <w:tab/>
        <w:t>een beginpunt (voor de cosinus) is</w:t>
      </w:r>
      <w:r w:rsidR="008E48F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11π, 3)</m:t>
        </m:r>
      </m:oMath>
      <w:r>
        <w:rPr>
          <w:szCs w:val="24"/>
        </w:rPr>
        <w:t>:</w:t>
      </w:r>
      <w:r w:rsidR="008E48F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-4+7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</w:rPr>
              <m:t>(x-11π))</m:t>
            </m:r>
          </m:e>
        </m:func>
      </m:oMath>
    </w:p>
    <w:p w14:paraId="55BDCDD2" w14:textId="58D5EE5B" w:rsidR="00F23382" w:rsidRDefault="00F23382" w:rsidP="00F23382">
      <w:pPr>
        <w:rPr>
          <w:szCs w:val="24"/>
        </w:rPr>
      </w:pPr>
      <w:r>
        <w:rPr>
          <w:szCs w:val="24"/>
        </w:rPr>
        <w:tab/>
        <w:t xml:space="preserve">een beginpunt (voor de –cosinus) is </w:t>
      </w:r>
      <m:oMath>
        <m:r>
          <w:rPr>
            <w:rFonts w:ascii="Cambria Math" w:hAnsi="Cambria Math"/>
            <w:szCs w:val="24"/>
          </w:rPr>
          <m:t>(-π, -11)</m:t>
        </m:r>
      </m:oMath>
      <w:r w:rsidR="008E48FE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y=-4-7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</w:rPr>
              <m:t>(x+π))</m:t>
            </m:r>
          </m:e>
        </m:func>
      </m:oMath>
      <w:r w:rsidR="00A6084D">
        <w:rPr>
          <w:szCs w:val="24"/>
        </w:rPr>
        <w:t xml:space="preserve"> </w:t>
      </w:r>
    </w:p>
    <w:p w14:paraId="6D8DCE7F" w14:textId="2C294987" w:rsidR="00F23382" w:rsidRDefault="00F23382" w:rsidP="00F23382">
      <w:pPr>
        <w:rPr>
          <w:szCs w:val="24"/>
        </w:rPr>
      </w:pPr>
      <w:r>
        <w:rPr>
          <w:szCs w:val="24"/>
        </w:rPr>
        <w:tab/>
        <w:t xml:space="preserve">een beginpunt (voor de sinus) is </w:t>
      </w:r>
      <m:oMath>
        <m:r>
          <w:rPr>
            <w:rFonts w:ascii="Cambria Math" w:hAnsi="Cambria Math"/>
            <w:szCs w:val="24"/>
          </w:rPr>
          <m:t>(5π, -4)</m:t>
        </m:r>
      </m:oMath>
      <w:r w:rsidR="008E48FE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y=-4+7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</m:t>
                </m:r>
              </m:den>
            </m:f>
            <m:r>
              <w:rPr>
                <w:rFonts w:ascii="Cambria Math" w:hAnsi="Cambria Math"/>
                <w:szCs w:val="24"/>
              </w:rPr>
              <m:t>(x-5π))</m:t>
            </m:r>
          </m:e>
        </m:func>
      </m:oMath>
    </w:p>
    <w:p w14:paraId="303A5156" w14:textId="77777777" w:rsidR="00BF25DC" w:rsidRDefault="00BF25DC" w:rsidP="004E6147">
      <w:pPr>
        <w:rPr>
          <w:szCs w:val="24"/>
        </w:rPr>
      </w:pPr>
    </w:p>
    <w:p w14:paraId="3D95130E" w14:textId="3EDF1C49" w:rsidR="00BF25DC" w:rsidRPr="00BF25DC" w:rsidRDefault="00BF25DC" w:rsidP="004E6147">
      <w:pPr>
        <w:rPr>
          <w:b/>
          <w:bCs/>
          <w:szCs w:val="24"/>
        </w:rPr>
      </w:pPr>
      <w:r>
        <w:rPr>
          <w:b/>
          <w:bCs/>
          <w:szCs w:val="24"/>
        </w:rPr>
        <w:t>33</w:t>
      </w:r>
    </w:p>
    <w:p w14:paraId="34D77538" w14:textId="22FB3663" w:rsidR="00BF25DC" w:rsidRDefault="00BF25DC" w:rsidP="00BF25DC">
      <w:pPr>
        <w:rPr>
          <w:szCs w:val="24"/>
        </w:rPr>
      </w:pPr>
      <w:r w:rsidRPr="001C42C7">
        <w:rPr>
          <w:b/>
          <w:bCs/>
          <w:szCs w:val="24"/>
        </w:rPr>
        <w:t>a</w:t>
      </w:r>
      <w:r>
        <w:rPr>
          <w:szCs w:val="24"/>
        </w:rPr>
        <w:tab/>
        <w:t>maximum: 18 en minimum: 2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8+2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10</m:t>
        </m:r>
      </m:oMath>
      <w:r w:rsidR="008E48FE">
        <w:rPr>
          <w:szCs w:val="24"/>
        </w:rPr>
        <w:t xml:space="preserve"> </w:t>
      </w:r>
      <w:r>
        <w:rPr>
          <w:szCs w:val="24"/>
        </w:rPr>
        <w:t>en</w:t>
      </w:r>
      <w:r w:rsidR="008E48F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=18-10=8</m:t>
        </m:r>
      </m:oMath>
    </w:p>
    <w:p w14:paraId="48B8B418" w14:textId="559E08D2" w:rsidR="00BF25DC" w:rsidRDefault="00BF25DC" w:rsidP="00BF25DC">
      <w:pPr>
        <w:rPr>
          <w:szCs w:val="24"/>
        </w:rPr>
      </w:pPr>
      <w:r>
        <w:rPr>
          <w:szCs w:val="24"/>
        </w:rPr>
        <w:tab/>
        <w:t>een halve periode is 8; de periode is 16:</w:t>
      </w:r>
      <w:r w:rsidR="008E48F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16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0E1D2E2" w14:textId="6A70BFE0" w:rsidR="00BF25DC" w:rsidRDefault="00BF25DC" w:rsidP="00BF25DC">
      <w:pPr>
        <w:rPr>
          <w:szCs w:val="24"/>
        </w:rPr>
      </w:pPr>
      <w:r>
        <w:rPr>
          <w:szCs w:val="24"/>
        </w:rPr>
        <w:tab/>
        <w:t xml:space="preserve">Een beginpunt (van een cosinus) is </w:t>
      </w:r>
      <m:oMath>
        <m:r>
          <w:rPr>
            <w:rFonts w:ascii="Cambria Math" w:hAnsi="Cambria Math"/>
            <w:szCs w:val="24"/>
          </w:rPr>
          <m:t>(2, 18)</m:t>
        </m:r>
      </m:oMath>
    </w:p>
    <w:p w14:paraId="226423F6" w14:textId="59434696" w:rsidR="00BF25DC" w:rsidRDefault="00BF25DC" w:rsidP="00BF25DC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10+8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8</m:t>
                </m:r>
              </m:den>
            </m:f>
            <m:r>
              <w:rPr>
                <w:rFonts w:ascii="Cambria Math" w:hAnsi="Cambria Math"/>
                <w:szCs w:val="24"/>
              </w:rPr>
              <m:t>π(x-2))</m:t>
            </m:r>
          </m:e>
        </m:func>
      </m:oMath>
    </w:p>
    <w:p w14:paraId="76C45195" w14:textId="69BD3163" w:rsidR="00BF25DC" w:rsidRDefault="00BF25DC" w:rsidP="00BF25DC">
      <w:pPr>
        <w:rPr>
          <w:szCs w:val="24"/>
        </w:rPr>
      </w:pPr>
      <w:r w:rsidRPr="001C42C7">
        <w:rPr>
          <w:b/>
          <w:bCs/>
          <w:szCs w:val="24"/>
        </w:rPr>
        <w:t>b</w:t>
      </w:r>
      <w:r>
        <w:rPr>
          <w:szCs w:val="24"/>
        </w:rPr>
        <w:tab/>
        <w:t>maximum: -2 en minimum: -11</w:t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2+-1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-6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8E48FE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a=-2--6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647AAA54" w14:textId="05F7A30B" w:rsidR="00BF25DC" w:rsidRDefault="00BF25DC" w:rsidP="00BF25DC">
      <w:pPr>
        <w:rPr>
          <w:szCs w:val="24"/>
        </w:rPr>
      </w:pPr>
      <w:r>
        <w:rPr>
          <w:szCs w:val="24"/>
        </w:rPr>
        <w:tab/>
        <w:t>de periode is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16π</m:t>
        </m:r>
      </m:oMath>
      <w:r>
        <w:rPr>
          <w:szCs w:val="24"/>
        </w:rPr>
        <w:t>: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16π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</m:oMath>
    </w:p>
    <w:p w14:paraId="50E53341" w14:textId="1A2811D1" w:rsidR="00BF25DC" w:rsidRDefault="00BF25DC" w:rsidP="00BF25DC">
      <w:pPr>
        <w:rPr>
          <w:szCs w:val="24"/>
        </w:rPr>
      </w:pPr>
      <w:r>
        <w:rPr>
          <w:szCs w:val="24"/>
        </w:rPr>
        <w:tab/>
        <w:t>een beginpunt (voor de cosinus) is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5π, -2)</m:t>
        </m:r>
      </m:oMath>
      <w:r>
        <w:rPr>
          <w:szCs w:val="24"/>
        </w:rPr>
        <w:t>: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-6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+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8</m:t>
                </m:r>
              </m:den>
            </m:f>
            <m:r>
              <w:rPr>
                <w:rFonts w:ascii="Cambria Math" w:hAnsi="Cambria Math"/>
                <w:szCs w:val="24"/>
              </w:rPr>
              <m:t>(x-5π))</m:t>
            </m:r>
          </m:e>
        </m:func>
      </m:oMath>
    </w:p>
    <w:p w14:paraId="03EC1D2F" w14:textId="5F0CF1CD" w:rsidR="00BF25DC" w:rsidRDefault="00BF25DC" w:rsidP="00BF25DC">
      <w:pPr>
        <w:rPr>
          <w:szCs w:val="24"/>
        </w:rPr>
      </w:pPr>
      <w:r>
        <w:rPr>
          <w:szCs w:val="24"/>
        </w:rPr>
        <w:tab/>
        <w:t>een beginpunt (voor de –cosinus) is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-3π, -11)</m:t>
        </m:r>
      </m:oMath>
      <w:r>
        <w:rPr>
          <w:szCs w:val="24"/>
        </w:rPr>
        <w:t>: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-6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-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8</m:t>
                </m:r>
              </m:den>
            </m:f>
            <m:r>
              <w:rPr>
                <w:rFonts w:ascii="Cambria Math" w:hAnsi="Cambria Math"/>
                <w:szCs w:val="24"/>
              </w:rPr>
              <m:t>(x+3π))</m:t>
            </m:r>
          </m:e>
        </m:func>
      </m:oMath>
    </w:p>
    <w:p w14:paraId="1FE31B3E" w14:textId="4B0E32E0" w:rsidR="00BF25DC" w:rsidRDefault="00BF25DC" w:rsidP="00BF25DC">
      <w:pPr>
        <w:ind w:left="705" w:hanging="705"/>
        <w:rPr>
          <w:szCs w:val="24"/>
        </w:rPr>
      </w:pPr>
      <w:r>
        <w:rPr>
          <w:szCs w:val="24"/>
        </w:rPr>
        <w:tab/>
        <w:t>een beginpunt (voor de sinus) is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π, -6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  <w:r>
        <w:rPr>
          <w:szCs w:val="24"/>
        </w:rPr>
        <w:t>: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-6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+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8</m:t>
                </m:r>
              </m:den>
            </m:f>
            <m:r>
              <w:rPr>
                <w:rFonts w:ascii="Cambria Math" w:hAnsi="Cambria Math"/>
                <w:szCs w:val="24"/>
              </w:rPr>
              <m:t>(x-π))</m:t>
            </m:r>
          </m:e>
        </m:func>
      </m:oMath>
    </w:p>
    <w:p w14:paraId="126FC2F9" w14:textId="77777777" w:rsidR="00BF25DC" w:rsidRDefault="00BF25DC" w:rsidP="00863BC1">
      <w:pPr>
        <w:ind w:left="705" w:hanging="705"/>
        <w:rPr>
          <w:szCs w:val="24"/>
        </w:rPr>
      </w:pPr>
    </w:p>
    <w:p w14:paraId="22D56ADA" w14:textId="64B3539E" w:rsidR="00BF25DC" w:rsidRDefault="001C42C7" w:rsidP="00863BC1">
      <w:pPr>
        <w:ind w:left="705" w:hanging="705"/>
        <w:rPr>
          <w:b/>
          <w:bCs/>
          <w:szCs w:val="24"/>
        </w:rPr>
      </w:pPr>
      <w:r>
        <w:rPr>
          <w:b/>
          <w:bCs/>
          <w:szCs w:val="24"/>
        </w:rPr>
        <w:t>U8</w:t>
      </w:r>
    </w:p>
    <w:p w14:paraId="4E9BC551" w14:textId="4519CE4F" w:rsidR="001C42C7" w:rsidRPr="001C42C7" w:rsidRDefault="001C42C7" w:rsidP="00863BC1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De periode is 32 minuten. Een kwart periode is dan 8 minuten.</w:t>
      </w:r>
    </w:p>
    <w:p w14:paraId="7DCFB9A7" w14:textId="499126F8" w:rsidR="001C42C7" w:rsidRDefault="001C42C7" w:rsidP="00863BC1">
      <w:pPr>
        <w:ind w:left="705" w:hanging="705"/>
        <w:rPr>
          <w:szCs w:val="24"/>
        </w:rPr>
      </w:pPr>
      <w:r w:rsidRPr="001C42C7">
        <w:rPr>
          <w:szCs w:val="24"/>
        </w:rPr>
        <w:tab/>
        <w:t>Het minimum</w:t>
      </w:r>
      <w:r>
        <w:rPr>
          <w:szCs w:val="24"/>
        </w:rPr>
        <w:t xml:space="preserve"> is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165-150=15</m:t>
        </m:r>
      </m:oMath>
      <w:r>
        <w:rPr>
          <w:szCs w:val="24"/>
        </w:rPr>
        <w:t xml:space="preserve"> (</w:t>
      </w:r>
      <m:oMath>
        <m:r>
          <w:rPr>
            <w:rFonts w:ascii="Cambria Math" w:hAnsi="Cambria Math"/>
            <w:szCs w:val="24"/>
          </w:rPr>
          <m:t>t=0</m:t>
        </m:r>
      </m:oMath>
      <w:r>
        <w:rPr>
          <w:szCs w:val="24"/>
        </w:rPr>
        <w:t>). Op tijdstip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t=8</m:t>
        </m:r>
      </m:oMath>
      <w:r>
        <w:rPr>
          <w:szCs w:val="24"/>
        </w:rPr>
        <w:t xml:space="preserve"> en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t=24</m:t>
        </m:r>
      </m:oMath>
      <w:r>
        <w:rPr>
          <w:szCs w:val="24"/>
        </w:rPr>
        <w:t xml:space="preserve"> bevindt de persoon </w:t>
      </w:r>
      <w:r w:rsidR="001E2340">
        <w:rPr>
          <w:szCs w:val="24"/>
        </w:rPr>
        <w:t>zich op hoogte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15+75=90</m:t>
        </m:r>
      </m:oMath>
      <w:r w:rsidR="001E2340">
        <w:rPr>
          <w:szCs w:val="24"/>
        </w:rPr>
        <w:t xml:space="preserve"> m en op tijdstip</w:t>
      </w:r>
      <w:r w:rsidR="001F370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t=16</m:t>
        </m:r>
      </m:oMath>
      <w:r w:rsidR="001E2340">
        <w:rPr>
          <w:szCs w:val="24"/>
        </w:rPr>
        <w:t xml:space="preserve"> op hoogte 165 m.</w:t>
      </w:r>
    </w:p>
    <w:p w14:paraId="33BEE91A" w14:textId="3C3D05EB" w:rsidR="001E2340" w:rsidRDefault="001E2340" w:rsidP="00863BC1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90+75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6</m:t>
                </m:r>
              </m:den>
            </m:f>
            <m:r>
              <w:rPr>
                <w:rFonts w:ascii="Cambria Math" w:hAnsi="Cambria Math"/>
                <w:szCs w:val="24"/>
              </w:rPr>
              <m:t>π(t-8))</m:t>
            </m:r>
          </m:e>
        </m:func>
      </m:oMath>
    </w:p>
    <w:p w14:paraId="51D415D6" w14:textId="0C18EA61" w:rsidR="001E2340" w:rsidRDefault="001F370E" w:rsidP="00863BC1">
      <w:pPr>
        <w:ind w:left="705" w:hanging="705"/>
        <w:rPr>
          <w:b/>
          <w:bCs/>
          <w:szCs w:val="24"/>
        </w:rPr>
      </w:pPr>
      <w:r>
        <w:rPr>
          <w:noProof/>
        </w:rPr>
        <w:lastRenderedPageBreak/>
        <w:drawing>
          <wp:anchor distT="0" distB="0" distL="36195" distR="114300" simplePos="0" relativeHeight="251666944" behindDoc="0" locked="0" layoutInCell="1" allowOverlap="1" wp14:anchorId="1CD47009" wp14:editId="5D3599DD">
            <wp:simplePos x="0" y="0"/>
            <wp:positionH relativeFrom="column">
              <wp:posOffset>4147185</wp:posOffset>
            </wp:positionH>
            <wp:positionV relativeFrom="paragraph">
              <wp:posOffset>108161</wp:posOffset>
            </wp:positionV>
            <wp:extent cx="1924685" cy="1447800"/>
            <wp:effectExtent l="0" t="0" r="0" b="0"/>
            <wp:wrapSquare wrapText="left"/>
            <wp:docPr id="147" name="Afbeelding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68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2340">
        <w:rPr>
          <w:b/>
          <w:bCs/>
          <w:szCs w:val="24"/>
        </w:rPr>
        <w:t>U9</w:t>
      </w:r>
    </w:p>
    <w:p w14:paraId="650875DE" w14:textId="3E6FF056" w:rsidR="006A3A1F" w:rsidRDefault="001E2340" w:rsidP="006A3A1F">
      <w:r>
        <w:rPr>
          <w:b/>
          <w:bCs/>
          <w:szCs w:val="24"/>
        </w:rPr>
        <w:t>a</w:t>
      </w:r>
      <w:r>
        <w:rPr>
          <w:szCs w:val="24"/>
        </w:rPr>
        <w:tab/>
      </w:r>
    </w:p>
    <w:p w14:paraId="2F81B679" w14:textId="5D0A643C" w:rsidR="006A3A1F" w:rsidRPr="00E23BC6" w:rsidRDefault="006A3A1F" w:rsidP="006A3A1F">
      <w:r w:rsidRPr="006A3A1F">
        <w:rPr>
          <w:b/>
          <w:bCs/>
        </w:rPr>
        <w:t>b</w:t>
      </w:r>
      <w:r w:rsidRPr="00E23BC6">
        <w:tab/>
        <w:t>amplitude: 4 en periode:</w:t>
      </w:r>
      <w:r w:rsidR="001F370E">
        <w:t xml:space="preserve"> </w:t>
      </w:r>
      <m:oMath>
        <m:r>
          <w:rPr>
            <w:rFonts w:ascii="Cambria Math" w:hAnsi="Cambria Math"/>
          </w:rPr>
          <m:t>π</m:t>
        </m:r>
      </m:oMath>
    </w:p>
    <w:p w14:paraId="69155695" w14:textId="2FECBFB0" w:rsidR="006A3A1F" w:rsidRPr="009D6F94" w:rsidRDefault="006A3A1F" w:rsidP="006A3A1F">
      <w:r w:rsidRPr="00E23BC6">
        <w:tab/>
      </w:r>
      <m:oMath>
        <m:r>
          <w:rPr>
            <w:rFonts w:ascii="Cambria Math" w:hAnsi="Cambria Math"/>
          </w:rPr>
          <m:t>a=4</m:t>
        </m:r>
      </m:oMath>
      <w:r w:rsidR="001F370E">
        <w:t xml:space="preserve"> </w:t>
      </w:r>
      <w:r w:rsidRPr="00E23BC6">
        <w:t>en</w:t>
      </w:r>
      <w:r w:rsidR="001F370E">
        <w:t xml:space="preserve">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  <m:r>
          <w:rPr>
            <w:rFonts w:ascii="Cambria Math" w:hAnsi="Cambria Math"/>
          </w:rPr>
          <m:t>=2</m:t>
        </m:r>
      </m:oMath>
      <w:r w:rsidRPr="009D6F94">
        <w:tab/>
      </w:r>
      <w:r w:rsidRPr="009D6F94"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2x)</m:t>
            </m:r>
          </m:e>
        </m:func>
      </m:oMath>
    </w:p>
    <w:p w14:paraId="79783BA6" w14:textId="2DE2CD53" w:rsidR="006A3A1F" w:rsidRDefault="006A3A1F">
      <w:pPr>
        <w:rPr>
          <w:szCs w:val="24"/>
        </w:rPr>
      </w:pPr>
    </w:p>
    <w:p w14:paraId="43022880" w14:textId="0A60BA19" w:rsidR="001E2340" w:rsidRPr="006A3A1F" w:rsidRDefault="006A3A1F" w:rsidP="00863BC1">
      <w:pPr>
        <w:ind w:left="705" w:hanging="705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Vergelijkingen oplossen</w:t>
      </w:r>
    </w:p>
    <w:p w14:paraId="38B897B0" w14:textId="430DB631" w:rsidR="006A3A1F" w:rsidRPr="006A3A1F" w:rsidRDefault="006A3A1F" w:rsidP="00863BC1">
      <w:pPr>
        <w:ind w:left="705" w:hanging="705"/>
        <w:rPr>
          <w:b/>
          <w:bCs/>
          <w:szCs w:val="24"/>
        </w:rPr>
      </w:pPr>
      <w:r>
        <w:rPr>
          <w:b/>
          <w:bCs/>
          <w:szCs w:val="24"/>
        </w:rPr>
        <w:t>34</w:t>
      </w:r>
    </w:p>
    <w:p w14:paraId="5DB981E1" w14:textId="22C95200" w:rsidR="004E6147" w:rsidRPr="00643C9F" w:rsidRDefault="004E6147" w:rsidP="004E6147">
      <w:pPr>
        <w:rPr>
          <w:szCs w:val="24"/>
        </w:rPr>
      </w:pPr>
      <w:r w:rsidRPr="00643C9F">
        <w:rPr>
          <w:b/>
          <w:bCs/>
          <w:szCs w:val="24"/>
        </w:rPr>
        <w:t>a</w:t>
      </w:r>
      <w:r w:rsidRPr="00643C9F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Pr="00643C9F">
        <w:rPr>
          <w:szCs w:val="24"/>
        </w:rPr>
        <w:tab/>
      </w:r>
      <w:r w:rsidRPr="00643C9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2π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0B8837C" w14:textId="593F606A" w:rsidR="004E6147" w:rsidRDefault="004E6147" w:rsidP="004E6147">
      <w:pPr>
        <w:rPr>
          <w:szCs w:val="24"/>
        </w:rPr>
      </w:pPr>
      <w:r w:rsidRPr="009D6F94">
        <w:rPr>
          <w:b/>
          <w:bCs/>
          <w:szCs w:val="24"/>
        </w:rPr>
        <w:t>b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 w:rsidR="001F370E"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+2π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198F15B" w14:textId="4CD343B9" w:rsidR="004E6147" w:rsidRDefault="004E6147" w:rsidP="004E6147">
      <w:pPr>
        <w:rPr>
          <w:szCs w:val="24"/>
        </w:rPr>
      </w:pPr>
      <w:r w:rsidRPr="009D6F94">
        <w:rPr>
          <w:b/>
          <w:bCs/>
          <w:szCs w:val="24"/>
        </w:rPr>
        <w:t>c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r>
          <w:rPr>
            <w:rFonts w:ascii="Cambria Math" w:hAnsi="Cambria Math"/>
            <w:szCs w:val="24"/>
          </w:rPr>
          <m:t>=1</m:t>
        </m:r>
      </m:oMath>
      <w:r w:rsidR="001F370E">
        <w:rPr>
          <w:szCs w:val="24"/>
        </w:rPr>
        <w:tab/>
      </w:r>
      <w:r w:rsidR="001F370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2π</m:t>
        </m:r>
      </m:oMath>
    </w:p>
    <w:p w14:paraId="53700A92" w14:textId="2C63698A" w:rsidR="004E6147" w:rsidRPr="004B0F5A" w:rsidRDefault="004E6147" w:rsidP="004E6147">
      <w:pPr>
        <w:rPr>
          <w:szCs w:val="24"/>
        </w:rPr>
      </w:pPr>
      <w:r w:rsidRPr="009D6F94">
        <w:rPr>
          <w:b/>
          <w:bCs/>
          <w:szCs w:val="24"/>
        </w:rPr>
        <w:t>d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9C44C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2π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0C526D11" w14:textId="24FA0059" w:rsidR="00D57775" w:rsidRPr="00643C9F" w:rsidRDefault="00D57775" w:rsidP="004E6147">
      <w:pPr>
        <w:rPr>
          <w:szCs w:val="24"/>
          <w:lang w:val="en-GB"/>
        </w:rPr>
      </w:pPr>
      <w:r w:rsidRPr="00643C9F">
        <w:rPr>
          <w:b/>
          <w:bCs/>
          <w:szCs w:val="24"/>
          <w:lang w:val="en-GB"/>
        </w:rPr>
        <w:t>e</w:t>
      </w:r>
      <w:r w:rsidRPr="00643C9F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rad>
      </m:oMath>
      <w:r w:rsidR="009C44C8" w:rsidRPr="00643C9F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4</m:t>
            </m:r>
          </m:den>
        </m:f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∨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4</m:t>
            </m:r>
          </m:den>
        </m:f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+2</m:t>
        </m:r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4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512ED97A" w14:textId="4181E978" w:rsidR="004E6147" w:rsidRPr="009C44C8" w:rsidRDefault="00D57775" w:rsidP="004E6147">
      <w:pPr>
        <w:rPr>
          <w:szCs w:val="24"/>
          <w:lang w:val="en-GB"/>
        </w:rPr>
      </w:pPr>
      <w:r w:rsidRPr="009C44C8">
        <w:rPr>
          <w:b/>
          <w:bCs/>
          <w:szCs w:val="24"/>
          <w:lang w:val="en-GB"/>
        </w:rPr>
        <w:t>f</w:t>
      </w:r>
      <w:r w:rsidR="004E6147" w:rsidRPr="009C44C8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  <w:r w:rsidR="009C44C8" w:rsidRPr="009C44C8">
        <w:rPr>
          <w:szCs w:val="24"/>
          <w:lang w:val="en-GB"/>
        </w:rPr>
        <w:tab/>
      </w:r>
      <w:r w:rsidR="009C44C8" w:rsidRPr="009C44C8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∨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+2</m:t>
        </m:r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0D59EEEC" w14:textId="77777777" w:rsidR="004E6147" w:rsidRPr="009C44C8" w:rsidRDefault="004E6147" w:rsidP="004E6147">
      <w:pPr>
        <w:rPr>
          <w:szCs w:val="24"/>
          <w:lang w:val="en-GB"/>
        </w:rPr>
      </w:pPr>
    </w:p>
    <w:p w14:paraId="4E2F7FCB" w14:textId="57C49FFB" w:rsidR="004E6147" w:rsidRPr="00D57775" w:rsidRDefault="00D57775" w:rsidP="004E6147">
      <w:pPr>
        <w:rPr>
          <w:b/>
          <w:szCs w:val="24"/>
        </w:rPr>
      </w:pPr>
      <w:r>
        <w:rPr>
          <w:b/>
          <w:szCs w:val="24"/>
        </w:rPr>
        <w:t>3</w:t>
      </w:r>
      <w:r w:rsidR="009D6F94">
        <w:rPr>
          <w:b/>
          <w:szCs w:val="24"/>
        </w:rPr>
        <w:t>5</w:t>
      </w:r>
    </w:p>
    <w:p w14:paraId="0F466118" w14:textId="21F149B4" w:rsidR="004E6147" w:rsidRDefault="004E6147" w:rsidP="004E6147">
      <w:pPr>
        <w:rPr>
          <w:szCs w:val="24"/>
        </w:rPr>
      </w:pPr>
      <w:r w:rsidRPr="009D6F94">
        <w:rPr>
          <w:b/>
          <w:bCs/>
          <w:szCs w:val="24"/>
        </w:rPr>
        <w:t>a</w:t>
      </w:r>
      <w:r>
        <w:rPr>
          <w:szCs w:val="24"/>
        </w:rPr>
        <w:tab/>
        <w:t>Er zijn 6 oplossingen.</w:t>
      </w:r>
      <w:r w:rsidR="00AA6D8A">
        <w:rPr>
          <w:szCs w:val="24"/>
        </w:rPr>
        <w:tab/>
      </w:r>
      <w:r w:rsidR="00AA6D8A">
        <w:rPr>
          <w:szCs w:val="24"/>
        </w:rPr>
        <w:tab/>
      </w:r>
      <w:r w:rsidRPr="009D6F94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szCs w:val="24"/>
                  </w:rPr>
                </m:ctrlPr>
              </m:e>
              <m:sup>
                <m:r>
                  <w:rPr>
                    <w:rFonts w:ascii="Cambria Math" w:hAnsi="Cambria Math"/>
                    <w:szCs w:val="24"/>
                  </w:rPr>
                  <m:t>-1</m:t>
                </m:r>
                <m:ctrlPr>
                  <w:rPr>
                    <w:rFonts w:ascii="Cambria Math" w:hAnsi="Cambria Math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1A07A119" w14:textId="4F474819" w:rsidR="004E6147" w:rsidRDefault="004E6147" w:rsidP="004E6147">
      <w:pPr>
        <w:rPr>
          <w:szCs w:val="24"/>
        </w:rPr>
      </w:pPr>
      <w:r w:rsidRPr="009D6F94">
        <w:rPr>
          <w:b/>
          <w:bCs/>
          <w:szCs w:val="24"/>
        </w:rPr>
        <w:t>c</w:t>
      </w:r>
      <w:r>
        <w:rPr>
          <w:szCs w:val="24"/>
        </w:rPr>
        <w:tab/>
        <w:t>De grafiek is symmetrisch in de lijn</w:t>
      </w:r>
      <w:r w:rsidR="00EC096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>:</w:t>
      </w:r>
      <w:r w:rsidR="00EC096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)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1BC0B95" w14:textId="7B4E898A" w:rsidR="004E6147" w:rsidRDefault="004E6147" w:rsidP="004E6147">
      <w:pPr>
        <w:rPr>
          <w:szCs w:val="24"/>
        </w:rPr>
      </w:pPr>
      <w:r w:rsidRPr="009D6F94"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c=a+2π</m:t>
        </m:r>
      </m:oMath>
    </w:p>
    <w:p w14:paraId="16152242" w14:textId="6EF067CA" w:rsidR="004E6147" w:rsidRDefault="004E6147" w:rsidP="004E6147">
      <w:pPr>
        <w:rPr>
          <w:szCs w:val="24"/>
        </w:rPr>
      </w:pPr>
      <w:r w:rsidRPr="009D6F94">
        <w:rPr>
          <w:b/>
          <w:bCs/>
          <w:szCs w:val="24"/>
        </w:rPr>
        <w:t>e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EC096E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EC096E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EC096E">
        <w:rPr>
          <w:szCs w:val="24"/>
        </w:rPr>
        <w:t xml:space="preserve"> </w:t>
      </w:r>
      <w:r>
        <w:rPr>
          <w:szCs w:val="24"/>
        </w:rPr>
        <w:t>(oplossingen a, c en e)</w:t>
      </w:r>
    </w:p>
    <w:p w14:paraId="43CFEA42" w14:textId="6E0D0289" w:rsidR="004E6147" w:rsidRPr="00E37C37" w:rsidRDefault="004E6147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EC096E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EC096E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EC096E">
        <w:rPr>
          <w:szCs w:val="24"/>
        </w:rPr>
        <w:t xml:space="preserve"> </w:t>
      </w:r>
      <w:r>
        <w:rPr>
          <w:szCs w:val="24"/>
        </w:rPr>
        <w:t>(oplossingen b, d en f)</w:t>
      </w:r>
    </w:p>
    <w:p w14:paraId="1A5ACD3B" w14:textId="77777777" w:rsidR="004E6147" w:rsidRPr="00E37C37" w:rsidRDefault="004E6147" w:rsidP="004E6147">
      <w:pPr>
        <w:rPr>
          <w:szCs w:val="24"/>
        </w:rPr>
      </w:pPr>
    </w:p>
    <w:p w14:paraId="28800F73" w14:textId="58311F95" w:rsidR="004E6147" w:rsidRPr="004B0F5A" w:rsidRDefault="001E0952" w:rsidP="004E6147">
      <w:pPr>
        <w:rPr>
          <w:b/>
          <w:szCs w:val="24"/>
        </w:rPr>
      </w:pPr>
      <w:r>
        <w:rPr>
          <w:b/>
          <w:szCs w:val="24"/>
        </w:rPr>
        <w:t>36</w:t>
      </w:r>
    </w:p>
    <w:p w14:paraId="53DD7F66" w14:textId="46A01B7B" w:rsidR="00BF60C2" w:rsidRDefault="00BF60C2" w:rsidP="004E6147">
      <w:pPr>
        <w:rPr>
          <w:szCs w:val="24"/>
        </w:rPr>
      </w:pPr>
      <w:r w:rsidRPr="001E0952">
        <w:rPr>
          <w:b/>
          <w:bCs/>
          <w:szCs w:val="24"/>
        </w:rPr>
        <w:t>a</w:t>
      </w:r>
      <w:r w:rsidRPr="001E0952">
        <w:rPr>
          <w:szCs w:val="24"/>
        </w:rPr>
        <w:t>/</w:t>
      </w:r>
      <w:r w:rsidRPr="001E0952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∨a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  <w:r>
        <w:rPr>
          <w:szCs w:val="24"/>
        </w:rPr>
        <w:t xml:space="preserve">, waarbij </w:t>
      </w:r>
      <m:oMath>
        <m:r>
          <w:rPr>
            <w:rFonts w:ascii="Cambria Math" w:hAnsi="Cambria Math"/>
            <w:szCs w:val="24"/>
          </w:rPr>
          <m:t>k</m:t>
        </m:r>
      </m:oMath>
      <w:r>
        <w:rPr>
          <w:szCs w:val="24"/>
        </w:rPr>
        <w:t xml:space="preserve"> een geheel getal is.</w:t>
      </w:r>
    </w:p>
    <w:p w14:paraId="736D56F9" w14:textId="585E663C" w:rsidR="004E6147" w:rsidRDefault="00BF60C2" w:rsidP="004E6147">
      <w:pPr>
        <w:rPr>
          <w:szCs w:val="24"/>
        </w:rPr>
      </w:pPr>
      <w:r w:rsidRPr="001E0952">
        <w:rPr>
          <w:b/>
          <w:bCs/>
          <w:szCs w:val="24"/>
        </w:rPr>
        <w:t>c</w:t>
      </w:r>
      <w:r w:rsidR="004E6147" w:rsidRPr="004B0F5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3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∨3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</w:p>
    <w:p w14:paraId="747E1319" w14:textId="520B3B29" w:rsidR="00EC096E" w:rsidRDefault="00EC096E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+k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∨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+k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573E0D7" w14:textId="6D74F0EA" w:rsidR="00EC096E" w:rsidRDefault="00EC096E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8CBCDE4" w14:textId="53AA9447" w:rsidR="004E6147" w:rsidRDefault="004E6147" w:rsidP="004E6147">
      <w:pPr>
        <w:rPr>
          <w:szCs w:val="24"/>
        </w:rPr>
      </w:pPr>
    </w:p>
    <w:p w14:paraId="520749E0" w14:textId="12087C6B" w:rsidR="001E0952" w:rsidRDefault="001E0952" w:rsidP="004E6147">
      <w:pPr>
        <w:rPr>
          <w:b/>
          <w:bCs/>
          <w:szCs w:val="24"/>
        </w:rPr>
      </w:pPr>
      <w:r>
        <w:rPr>
          <w:b/>
          <w:bCs/>
          <w:szCs w:val="24"/>
        </w:rPr>
        <w:t>O37</w:t>
      </w:r>
    </w:p>
    <w:p w14:paraId="6A99D994" w14:textId="611F6DA1" w:rsidR="001E0952" w:rsidRDefault="001E0952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beide kanten delen door 6</w:t>
      </w:r>
    </w:p>
    <w:p w14:paraId="5646CC13" w14:textId="79D39D3B" w:rsidR="001E0952" w:rsidRDefault="001E0952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</w:p>
    <w:p w14:paraId="53E0F1E5" w14:textId="1BC818A6" w:rsidR="001E0952" w:rsidRDefault="001E0952" w:rsidP="004E6147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18</m:t>
            </m:r>
          </m:den>
        </m:f>
        <m:r>
          <w:rPr>
            <w:rFonts w:ascii="Cambria Math" w:hAnsi="Cambria Math"/>
            <w:szCs w:val="24"/>
          </w:rPr>
          <m:t>π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2DC61B64" w14:textId="293E0467" w:rsidR="001E0952" w:rsidRDefault="001E0952" w:rsidP="004E6147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+k∙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+k∙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39AF25B" w14:textId="2A8D53E7" w:rsidR="001E0952" w:rsidRDefault="001E0952" w:rsidP="004E6147">
      <w:pPr>
        <w:rPr>
          <w:szCs w:val="24"/>
        </w:rPr>
      </w:pPr>
      <w:r>
        <w:rPr>
          <w:szCs w:val="24"/>
        </w:rPr>
        <w:tab/>
        <w:t>De oplossingen op het interval</w:t>
      </w:r>
      <w:r w:rsidR="00AC6DFA">
        <w:rPr>
          <w:szCs w:val="24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π</m:t>
            </m:r>
          </m:e>
        </m:d>
      </m:oMath>
      <w:r>
        <w:rPr>
          <w:szCs w:val="24"/>
        </w:rPr>
        <w:t xml:space="preserve"> zijn:</w:t>
      </w:r>
      <w:r w:rsidR="00AC6DFA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11F0CDA3" w14:textId="5E0D9D36" w:rsidR="007B3A43" w:rsidRDefault="007B3A43" w:rsidP="004E6147">
      <w:pPr>
        <w:rPr>
          <w:szCs w:val="24"/>
        </w:rPr>
      </w:pPr>
    </w:p>
    <w:p w14:paraId="4B5506E5" w14:textId="60693D96" w:rsidR="007B3A43" w:rsidRPr="00643C9F" w:rsidRDefault="007B3A43" w:rsidP="004E6147">
      <w:pPr>
        <w:rPr>
          <w:b/>
          <w:bCs/>
          <w:szCs w:val="24"/>
          <w:lang w:val="en-GB"/>
        </w:rPr>
      </w:pPr>
      <w:r w:rsidRPr="00643C9F">
        <w:rPr>
          <w:b/>
          <w:bCs/>
          <w:szCs w:val="24"/>
          <w:lang w:val="en-GB"/>
        </w:rPr>
        <w:t>37</w:t>
      </w:r>
    </w:p>
    <w:p w14:paraId="3E9625B8" w14:textId="4E665029" w:rsidR="004E6147" w:rsidRDefault="004E6147" w:rsidP="004E6147">
      <w:pPr>
        <w:rPr>
          <w:szCs w:val="24"/>
          <w:lang w:val="en-GB"/>
        </w:rPr>
      </w:pPr>
      <w:r w:rsidRPr="00643C9F">
        <w:rPr>
          <w:b/>
          <w:bCs/>
          <w:szCs w:val="24"/>
          <w:lang w:val="en-GB"/>
        </w:rPr>
        <w:t>a</w:t>
      </w:r>
      <w:r w:rsidRPr="00643C9F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2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Pr="00643C9F">
        <w:rPr>
          <w:szCs w:val="24"/>
          <w:lang w:val="en-GB"/>
        </w:rPr>
        <w:tab/>
      </w:r>
      <w:r w:rsidRPr="00643C9F">
        <w:rPr>
          <w:szCs w:val="24"/>
          <w:lang w:val="en-GB"/>
        </w:rPr>
        <w:tab/>
      </w:r>
      <w:r w:rsidRPr="00643C9F">
        <w:rPr>
          <w:szCs w:val="24"/>
          <w:lang w:val="en-GB"/>
        </w:rPr>
        <w:tab/>
      </w:r>
      <w:r w:rsidRPr="00643C9F">
        <w:rPr>
          <w:szCs w:val="24"/>
          <w:lang w:val="en-GB"/>
        </w:rPr>
        <w:tab/>
      </w:r>
      <w:r w:rsidRPr="00643C9F">
        <w:rPr>
          <w:szCs w:val="24"/>
          <w:lang w:val="en-GB"/>
        </w:rPr>
        <w:tab/>
      </w:r>
      <w:r w:rsidRPr="00643C9F">
        <w:rPr>
          <w:b/>
          <w:bCs/>
          <w:szCs w:val="24"/>
          <w:lang w:val="en-GB"/>
        </w:rPr>
        <w:t>b</w:t>
      </w:r>
      <w:r w:rsidRPr="00643C9F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4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1</m:t>
        </m:r>
      </m:oMath>
    </w:p>
    <w:p w14:paraId="09871B37" w14:textId="063AFED2" w:rsidR="00643C9F" w:rsidRDefault="00643C9F" w:rsidP="004E6147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r>
          <w:rPr>
            <w:rFonts w:ascii="Cambria Math" w:hAnsi="Cambria Math"/>
            <w:szCs w:val="24"/>
            <w:lang w:val="en-GB"/>
          </w:rPr>
          <m:t>π+k∙2π∨2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r>
          <w:rPr>
            <w:rFonts w:ascii="Cambria Math" w:hAnsi="Cambria Math"/>
            <w:szCs w:val="24"/>
            <w:lang w:val="en-GB"/>
          </w:rPr>
          <m:t>π+k∙2π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4x=0+k∙2π</m:t>
        </m:r>
      </m:oMath>
    </w:p>
    <w:p w14:paraId="7B3275BF" w14:textId="2CA7EB2B" w:rsidR="00643C9F" w:rsidRDefault="00643C9F" w:rsidP="004E6147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12</m:t>
            </m:r>
          </m:den>
        </m:f>
        <m:r>
          <w:rPr>
            <w:rFonts w:ascii="Cambria Math" w:hAnsi="Cambria Math"/>
            <w:szCs w:val="24"/>
            <w:lang w:val="en-GB"/>
          </w:rPr>
          <m:t>π+k∙π∨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12</m:t>
            </m:r>
          </m:den>
        </m:f>
        <m:r>
          <w:rPr>
            <w:rFonts w:ascii="Cambria Math" w:hAnsi="Cambria Math"/>
            <w:szCs w:val="24"/>
            <w:lang w:val="en-GB"/>
          </w:rPr>
          <m:t>π+k∙π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k∙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</w:p>
    <w:p w14:paraId="0A06FBDC" w14:textId="0E6CBC34" w:rsidR="00643C9F" w:rsidRPr="00643C9F" w:rsidRDefault="00643C9F" w:rsidP="004E6147">
      <w:pPr>
        <w:rPr>
          <w:szCs w:val="24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  <w:r w:rsidRPr="00643C9F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  <w:r w:rsidRPr="00643C9F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  <w:r w:rsidRPr="00643C9F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  <w:r w:rsidRPr="00643C9F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0</m:t>
        </m:r>
      </m:oMath>
      <w:r w:rsidRPr="00643C9F">
        <w:rPr>
          <w:szCs w:val="24"/>
        </w:rPr>
        <w:t>,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  <w:r w:rsidRPr="00643C9F">
        <w:rPr>
          <w:szCs w:val="24"/>
        </w:rPr>
        <w:t>,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π</m:t>
        </m:r>
      </m:oMath>
    </w:p>
    <w:p w14:paraId="2131CCD3" w14:textId="59CB5110" w:rsidR="00643C9F" w:rsidRDefault="00643C9F">
      <w:pPr>
        <w:rPr>
          <w:szCs w:val="24"/>
        </w:rPr>
      </w:pPr>
      <w:r>
        <w:rPr>
          <w:szCs w:val="24"/>
        </w:rPr>
        <w:br w:type="page"/>
      </w:r>
    </w:p>
    <w:p w14:paraId="0E8B9159" w14:textId="30951B7E" w:rsidR="004E6147" w:rsidRDefault="004E6147" w:rsidP="004E6147">
      <w:pPr>
        <w:rPr>
          <w:szCs w:val="24"/>
        </w:rPr>
      </w:pPr>
      <w:r w:rsidRPr="007B3A43">
        <w:rPr>
          <w:b/>
          <w:bCs/>
          <w:szCs w:val="24"/>
        </w:rPr>
        <w:lastRenderedPageBreak/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)</m:t>
            </m:r>
          </m:e>
        </m:func>
        <m:r>
          <w:rPr>
            <w:rFonts w:ascii="Cambria Math" w:hAnsi="Cambria Math"/>
            <w:szCs w:val="24"/>
          </w:rPr>
          <m:t>=-1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7B3A43"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5x)</m:t>
            </m:r>
          </m:e>
        </m:func>
        <m:r>
          <w:rPr>
            <w:rFonts w:ascii="Cambria Math" w:hAnsi="Cambria Math"/>
            <w:szCs w:val="24"/>
          </w:rPr>
          <m:t>=-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07DF1832" w14:textId="1B56FFCD" w:rsidR="00B7429B" w:rsidRDefault="00B7429B" w:rsidP="004E6147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5x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03806CCD" w14:textId="70A778BB" w:rsidR="00B7429B" w:rsidRDefault="00B7429B" w:rsidP="004E6147">
      <w:pPr>
        <w:rPr>
          <w:szCs w:val="24"/>
          <w:lang w:val="en-GB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r>
          <w:rPr>
            <w:rFonts w:ascii="Cambria Math" w:hAnsi="Cambria Math"/>
            <w:szCs w:val="24"/>
            <w:lang w:val="en-GB"/>
          </w:rPr>
          <m:t>π+k∙2π∨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r>
          <w:rPr>
            <w:rFonts w:ascii="Cambria Math" w:hAnsi="Cambria Math"/>
            <w:szCs w:val="24"/>
            <w:lang w:val="en-GB"/>
          </w:rPr>
          <m:t>π+k∙2π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5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r>
          <w:rPr>
            <w:rFonts w:ascii="Cambria Math" w:hAnsi="Cambria Math"/>
            <w:szCs w:val="24"/>
            <w:lang w:val="en-GB"/>
          </w:rPr>
          <m:t>π+k∙2π∨5x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r>
          <w:rPr>
            <w:rFonts w:ascii="Cambria Math" w:hAnsi="Cambria Math"/>
            <w:szCs w:val="24"/>
            <w:lang w:val="en-GB"/>
          </w:rPr>
          <m:t>π+k∙2π</m:t>
        </m:r>
      </m:oMath>
    </w:p>
    <w:p w14:paraId="60231AD7" w14:textId="4EDC697A" w:rsidR="00B7429B" w:rsidRDefault="00B7429B" w:rsidP="004E6147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π+k∙4π∨x=2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π+k∙4π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r>
          <w:rPr>
            <w:rFonts w:ascii="Cambria Math" w:hAnsi="Cambria Math"/>
            <w:szCs w:val="24"/>
            <w:lang w:val="en-GB"/>
          </w:rPr>
          <m:t>π+k∙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r>
          <w:rPr>
            <w:rFonts w:ascii="Cambria Math" w:hAnsi="Cambria Math"/>
            <w:szCs w:val="24"/>
            <w:lang w:val="en-GB"/>
          </w:rPr>
          <m:t>π∨x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r>
          <w:rPr>
            <w:rFonts w:ascii="Cambria Math" w:hAnsi="Cambria Math"/>
            <w:szCs w:val="24"/>
            <w:lang w:val="en-GB"/>
          </w:rPr>
          <m:t>π+k∙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</w:p>
    <w:p w14:paraId="00896BE0" w14:textId="3BDE5E01" w:rsidR="00B7429B" w:rsidRDefault="00B7429B" w:rsidP="004E6147">
      <w:pPr>
        <w:rPr>
          <w:szCs w:val="24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  <w:r w:rsidRPr="00B7429B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3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  <w:r w:rsidRPr="00B7429B">
        <w:rPr>
          <w:szCs w:val="24"/>
        </w:rPr>
        <w:tab/>
      </w:r>
      <w:r w:rsidRPr="00B7429B">
        <w:rPr>
          <w:szCs w:val="24"/>
        </w:rPr>
        <w:tab/>
      </w:r>
      <w:r w:rsidRPr="00B7429B">
        <w:rPr>
          <w:szCs w:val="24"/>
        </w:rPr>
        <w:tab/>
      </w:r>
      <w:r w:rsidRPr="00B7429B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  <w:r w:rsidRPr="00B7429B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Cs w:val="24"/>
              </w:rPr>
              <m:t>30</m:t>
            </m:r>
          </m:den>
        </m:f>
        <m:r>
          <w:rPr>
            <w:rFonts w:ascii="Cambria Math" w:hAnsi="Cambria Math"/>
            <w:szCs w:val="24"/>
            <w:lang w:val="en-GB"/>
          </w:rPr>
          <m:t>π</m:t>
        </m:r>
      </m:oMath>
    </w:p>
    <w:p w14:paraId="7681CA65" w14:textId="2B752E72" w:rsidR="007B3A43" w:rsidRDefault="007B3A43">
      <w:pPr>
        <w:rPr>
          <w:szCs w:val="24"/>
        </w:rPr>
      </w:pPr>
    </w:p>
    <w:p w14:paraId="67440DB3" w14:textId="239ED8AE" w:rsidR="007B3A43" w:rsidRPr="00AF3D83" w:rsidRDefault="007B3A43" w:rsidP="004E6147">
      <w:pPr>
        <w:ind w:left="705" w:hanging="705"/>
        <w:rPr>
          <w:bCs/>
          <w:szCs w:val="24"/>
        </w:rPr>
      </w:pPr>
      <w:r w:rsidRPr="00AF3D83">
        <w:rPr>
          <w:b/>
          <w:szCs w:val="24"/>
        </w:rPr>
        <w:t>38</w:t>
      </w:r>
      <w:r w:rsidRPr="00AF3D83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B7429B" w:rsidRPr="00AF3D83">
        <w:rPr>
          <w:bCs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B7429B" w:rsidRPr="00AF3D83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6083BB66" w14:textId="77777777" w:rsidR="004E6147" w:rsidRPr="00AF3D83" w:rsidRDefault="004E6147" w:rsidP="004E6147">
      <w:pPr>
        <w:rPr>
          <w:szCs w:val="24"/>
        </w:rPr>
      </w:pPr>
    </w:p>
    <w:p w14:paraId="38B915B7" w14:textId="49A19374" w:rsidR="004E6147" w:rsidRPr="00AF3D83" w:rsidRDefault="009324E4" w:rsidP="004E6147">
      <w:pPr>
        <w:rPr>
          <w:b/>
          <w:szCs w:val="24"/>
        </w:rPr>
      </w:pPr>
      <w:r w:rsidRPr="00AF3D83">
        <w:rPr>
          <w:b/>
          <w:szCs w:val="24"/>
        </w:rPr>
        <w:t>39</w:t>
      </w:r>
    </w:p>
    <w:p w14:paraId="2BB8776A" w14:textId="2DFF99CA" w:rsidR="004E6147" w:rsidRPr="00AF3D83" w:rsidRDefault="009324E4" w:rsidP="004E6147">
      <w:pPr>
        <w:rPr>
          <w:szCs w:val="24"/>
        </w:rPr>
      </w:pPr>
      <w:r w:rsidRPr="00AF3D83">
        <w:rPr>
          <w:b/>
          <w:bCs/>
          <w:szCs w:val="24"/>
        </w:rPr>
        <w:t>a</w:t>
      </w:r>
      <w:r w:rsidR="004E6147" w:rsidRPr="00AF3D83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2x)</m:t>
            </m:r>
          </m:e>
        </m:func>
        <m:r>
          <w:rPr>
            <w:rFonts w:ascii="Cambria Math" w:hAnsi="Cambria Math"/>
            <w:szCs w:val="24"/>
          </w:rPr>
          <m:t>=0,9</m:t>
        </m:r>
      </m:oMath>
      <w:r w:rsidR="004E6147" w:rsidRPr="00AF3D83">
        <w:rPr>
          <w:szCs w:val="24"/>
        </w:rPr>
        <w:tab/>
      </w:r>
      <w:r w:rsidR="004E6147" w:rsidRPr="00AF3D83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≈0,56∨x</m:t>
        </m:r>
      </m:oMath>
      <w:r w:rsidR="00B7429B" w:rsidRPr="00AF3D83">
        <w:rPr>
          <w:szCs w:val="24"/>
        </w:rPr>
        <w:t xml:space="preserve"> </w:t>
      </w:r>
      <w:r w:rsidR="002A1454" w:rsidRPr="002A1454">
        <w:rPr>
          <w:position w:val="-10"/>
          <w:szCs w:val="24"/>
          <w:lang w:val="en-US"/>
        </w:rPr>
        <w:object w:dxaOrig="4680" w:dyaOrig="320" w14:anchorId="2F5560CC">
          <v:shape id="_x0000_i1033" type="#_x0000_t75" style="width:237.5pt;height:14.4pt" o:ole="">
            <v:imagedata r:id="rId28" o:title=""/>
          </v:shape>
          <o:OLEObject Type="Embed" ProgID="Equation.DSMT4" ShapeID="_x0000_i1033" DrawAspect="Content" ObjectID="_1820419458" r:id="rId29"/>
        </w:object>
      </w:r>
    </w:p>
    <w:p w14:paraId="5EC9F579" w14:textId="4D79D19C" w:rsidR="004E6147" w:rsidRPr="00AF3D83" w:rsidRDefault="009324E4" w:rsidP="004E6147">
      <w:pPr>
        <w:rPr>
          <w:szCs w:val="24"/>
        </w:rPr>
      </w:pPr>
      <w:r w:rsidRPr="00AF3D83">
        <w:rPr>
          <w:b/>
          <w:bCs/>
          <w:szCs w:val="24"/>
        </w:rPr>
        <w:t>b</w:t>
      </w:r>
      <w:r w:rsidR="004E6147" w:rsidRPr="00AF3D83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3+5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0,7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6</m:t>
        </m:r>
      </m:oMath>
      <w:r w:rsidRPr="00AF3D83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≈-1,32∨</m:t>
        </m:r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≈1,32∨</m:t>
        </m:r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≈7,65∨</m:t>
        </m:r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≈10,30</m:t>
        </m:r>
      </m:oMath>
    </w:p>
    <w:p w14:paraId="04DB063E" w14:textId="530C7632" w:rsidR="004E6147" w:rsidRPr="00AF3D83" w:rsidRDefault="009324E4" w:rsidP="004E6147">
      <w:pPr>
        <w:rPr>
          <w:szCs w:val="24"/>
        </w:rPr>
      </w:pPr>
      <w:r w:rsidRPr="00AF3D83">
        <w:rPr>
          <w:b/>
          <w:bCs/>
          <w:szCs w:val="24"/>
        </w:rPr>
        <w:t>c</w:t>
      </w:r>
      <w:r w:rsidR="004E6147" w:rsidRPr="00AF3D83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+1,2=0,85</m:t>
        </m:r>
      </m:oMath>
      <w:r w:rsidRPr="00AF3D83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≈12,21∨</m:t>
        </m:r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≈16,07</m:t>
        </m:r>
      </m:oMath>
    </w:p>
    <w:p w14:paraId="618B1F7C" w14:textId="40D97C2B" w:rsidR="004E6147" w:rsidRPr="0060686C" w:rsidRDefault="009324E4" w:rsidP="004E6147">
      <w:pPr>
        <w:rPr>
          <w:szCs w:val="24"/>
          <w:lang w:val="en-GB"/>
        </w:rPr>
      </w:pPr>
      <w:r w:rsidRPr="0060686C">
        <w:rPr>
          <w:b/>
          <w:bCs/>
          <w:szCs w:val="24"/>
          <w:lang w:val="en-GB"/>
        </w:rPr>
        <w:t>d</w:t>
      </w:r>
      <w:r w:rsidR="004E6147" w:rsidRPr="0060686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4-3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2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5</m:t>
        </m:r>
      </m:oMath>
      <w:r w:rsidR="004E6147" w:rsidRPr="0060686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≈-2,19∨x≈-0,96∨x≈0,96∨x≈2,19</m:t>
        </m:r>
      </m:oMath>
    </w:p>
    <w:p w14:paraId="3143C345" w14:textId="77777777" w:rsidR="00C97FDC" w:rsidRPr="0060686C" w:rsidRDefault="00C97FDC" w:rsidP="004E6147">
      <w:pPr>
        <w:rPr>
          <w:szCs w:val="24"/>
          <w:lang w:val="en-GB"/>
        </w:rPr>
      </w:pPr>
    </w:p>
    <w:p w14:paraId="0FA70523" w14:textId="7719F08B" w:rsidR="009324E4" w:rsidRPr="0060686C" w:rsidRDefault="00C97FDC" w:rsidP="009324E4">
      <w:pPr>
        <w:rPr>
          <w:szCs w:val="24"/>
          <w:lang w:val="en-GB"/>
        </w:rPr>
      </w:pPr>
      <w:r w:rsidRPr="0060686C">
        <w:rPr>
          <w:b/>
          <w:szCs w:val="24"/>
          <w:lang w:val="en-GB"/>
        </w:rPr>
        <w:t>4</w:t>
      </w:r>
      <w:r w:rsidR="009324E4" w:rsidRPr="0060686C">
        <w:rPr>
          <w:b/>
          <w:szCs w:val="24"/>
          <w:lang w:val="en-GB"/>
        </w:rPr>
        <w:t>0</w:t>
      </w:r>
    </w:p>
    <w:p w14:paraId="157CC5BE" w14:textId="35A66A87" w:rsidR="00C97FDC" w:rsidRPr="0060686C" w:rsidRDefault="009324E4" w:rsidP="009324E4">
      <w:pPr>
        <w:rPr>
          <w:b/>
          <w:bCs/>
          <w:szCs w:val="24"/>
          <w:lang w:val="en-GB"/>
        </w:rPr>
      </w:pPr>
      <w:r w:rsidRPr="0060686C">
        <w:rPr>
          <w:b/>
          <w:bCs/>
          <w:szCs w:val="24"/>
          <w:lang w:val="en-GB"/>
        </w:rPr>
        <w:t>a</w:t>
      </w:r>
      <w:r w:rsidRPr="0060686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p&lt;-1</m:t>
        </m:r>
      </m:oMath>
      <w:r w:rsidR="0060686C">
        <w:rPr>
          <w:szCs w:val="24"/>
          <w:lang w:val="en-GB"/>
        </w:rPr>
        <w:t xml:space="preserve"> of </w:t>
      </w:r>
      <m:oMath>
        <m:r>
          <w:rPr>
            <w:rFonts w:ascii="Cambria Math" w:hAnsi="Cambria Math"/>
            <w:szCs w:val="24"/>
            <w:lang w:val="en-GB"/>
          </w:rPr>
          <m:t>p&gt;1</m:t>
        </m:r>
      </m:oMath>
    </w:p>
    <w:p w14:paraId="6EBABC13" w14:textId="39B2C4ED" w:rsidR="00C97FDC" w:rsidRPr="006E2BB2" w:rsidRDefault="009324E4" w:rsidP="004E6147">
      <w:pPr>
        <w:rPr>
          <w:szCs w:val="24"/>
        </w:rPr>
      </w:pPr>
      <w:r w:rsidRPr="006E2BB2">
        <w:rPr>
          <w:b/>
          <w:bCs/>
          <w:szCs w:val="24"/>
        </w:rPr>
        <w:t>b</w:t>
      </w:r>
      <w:r w:rsidRPr="006E2BB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-1∨p=1</m:t>
        </m:r>
      </m:oMath>
    </w:p>
    <w:p w14:paraId="62116382" w14:textId="109DB2F7" w:rsidR="009324E4" w:rsidRDefault="009324E4" w:rsidP="00873204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In 1 periode is</w:t>
      </w:r>
      <w:r w:rsidR="0060686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bx)</m:t>
            </m:r>
          </m:e>
        </m:func>
      </m:oMath>
      <w:r>
        <w:rPr>
          <w:szCs w:val="24"/>
        </w:rPr>
        <w:t xml:space="preserve"> één keer maximaal. Als de vergelijking</w:t>
      </w:r>
      <w:r w:rsidR="0060686C">
        <w:rPr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bx)</m:t>
            </m:r>
          </m:e>
        </m:func>
        <m:r>
          <w:rPr>
            <w:rFonts w:ascii="Cambria Math" w:hAnsi="Cambria Math"/>
            <w:szCs w:val="24"/>
          </w:rPr>
          <m:t>=1</m:t>
        </m:r>
      </m:oMath>
      <w:r>
        <w:rPr>
          <w:szCs w:val="24"/>
        </w:rPr>
        <w:t xml:space="preserve"> dus vier oplossingen moet hebben moeten er 4 periodes liggen tussen</w:t>
      </w:r>
      <w:r w:rsidR="0060686C">
        <w:rPr>
          <w:szCs w:val="24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π</m:t>
            </m:r>
          </m:e>
        </m:d>
      </m:oMath>
      <w:r w:rsidR="00873204">
        <w:rPr>
          <w:szCs w:val="24"/>
        </w:rPr>
        <w:t>. Eén periode is dan</w:t>
      </w:r>
      <w:r w:rsidR="0060686C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873204">
        <w:rPr>
          <w:szCs w:val="24"/>
        </w:rPr>
        <w:t>. Daarmee is</w:t>
      </w:r>
      <w:r w:rsidR="0060686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den>
        </m:f>
        <m:r>
          <w:rPr>
            <w:rFonts w:ascii="Cambria Math" w:hAnsi="Cambria Math"/>
            <w:szCs w:val="24"/>
          </w:rPr>
          <m:t>=4</m:t>
        </m:r>
      </m:oMath>
      <w:r w:rsidR="00873204">
        <w:rPr>
          <w:szCs w:val="24"/>
        </w:rPr>
        <w:t>.</w:t>
      </w:r>
    </w:p>
    <w:p w14:paraId="22376969" w14:textId="0275CC1A" w:rsidR="009324E4" w:rsidRDefault="009324E4" w:rsidP="004E6147">
      <w:pPr>
        <w:rPr>
          <w:szCs w:val="24"/>
        </w:rPr>
      </w:pPr>
    </w:p>
    <w:p w14:paraId="7C23A39C" w14:textId="4E177D6F" w:rsidR="00873204" w:rsidRDefault="00873204" w:rsidP="004E6147">
      <w:pPr>
        <w:rPr>
          <w:szCs w:val="24"/>
        </w:rPr>
      </w:pPr>
      <w:r>
        <w:rPr>
          <w:b/>
          <w:bCs/>
          <w:szCs w:val="24"/>
        </w:rPr>
        <w:t>U10</w:t>
      </w:r>
    </w:p>
    <w:p w14:paraId="7633FC3D" w14:textId="7CA5461F" w:rsidR="00873204" w:rsidRPr="00873204" w:rsidRDefault="00873204" w:rsidP="004E6147">
      <w:pPr>
        <w:rPr>
          <w:szCs w:val="24"/>
        </w:rPr>
      </w:pPr>
      <w:r w:rsidRPr="009D77F3"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2π(x-3)</m:t>
        </m:r>
      </m:oMath>
    </w:p>
    <w:p w14:paraId="0DD6520D" w14:textId="2C573CBD" w:rsidR="00873204" w:rsidRDefault="00873204" w:rsidP="004E6147">
      <w:pPr>
        <w:rPr>
          <w:szCs w:val="24"/>
        </w:rPr>
      </w:pPr>
      <w:r w:rsidRPr="009D77F3">
        <w:rPr>
          <w:b/>
          <w:bCs/>
          <w:szCs w:val="24"/>
        </w:rPr>
        <w:t>b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p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60686C">
        <w:rPr>
          <w:szCs w:val="24"/>
        </w:rPr>
        <w:t xml:space="preserve"> </w:t>
      </w:r>
      <w:r>
        <w:rPr>
          <w:szCs w:val="24"/>
        </w:rPr>
        <w:t>geeft</w:t>
      </w:r>
      <w:r w:rsidR="0060686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p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∨p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</w:p>
    <w:p w14:paraId="2F01B8AB" w14:textId="1CB03200" w:rsidR="0060686C" w:rsidRDefault="0060686C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-3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+k∨x-3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+k</m:t>
        </m:r>
      </m:oMath>
    </w:p>
    <w:p w14:paraId="69C81C9F" w14:textId="522B5231" w:rsidR="001D5994" w:rsidRDefault="001D5994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+k∨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+k</m:t>
        </m:r>
      </m:oMath>
    </w:p>
    <w:p w14:paraId="7ED3E04C" w14:textId="7C571A74" w:rsidR="00873204" w:rsidRDefault="00873204" w:rsidP="004E6147">
      <w:pPr>
        <w:rPr>
          <w:szCs w:val="24"/>
        </w:rPr>
      </w:pPr>
      <w:r>
        <w:rPr>
          <w:szCs w:val="24"/>
        </w:rPr>
        <w:tab/>
        <w:t>De oplossingen op</w:t>
      </w:r>
      <w:r w:rsidR="001D5994">
        <w:rPr>
          <w:szCs w:val="24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</m:e>
        </m:d>
      </m:oMath>
      <w:r w:rsidR="001D5994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1D5994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1D5994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1D5994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48E8AC92" w14:textId="76B72523" w:rsidR="00873204" w:rsidRDefault="00873204" w:rsidP="004E6147">
      <w:pPr>
        <w:rPr>
          <w:szCs w:val="24"/>
        </w:rPr>
      </w:pPr>
    </w:p>
    <w:p w14:paraId="6B18A041" w14:textId="04B2B0E2" w:rsidR="00873204" w:rsidRDefault="00873204" w:rsidP="004E6147">
      <w:pPr>
        <w:rPr>
          <w:szCs w:val="24"/>
        </w:rPr>
      </w:pPr>
      <w:r>
        <w:rPr>
          <w:b/>
          <w:bCs/>
          <w:szCs w:val="24"/>
        </w:rPr>
        <w:t>U11</w:t>
      </w:r>
    </w:p>
    <w:p w14:paraId="643FD726" w14:textId="06ADB306" w:rsidR="006F1B4D" w:rsidRDefault="00873204" w:rsidP="004E6147">
      <w:pPr>
        <w:rPr>
          <w:szCs w:val="24"/>
        </w:rPr>
      </w:pPr>
      <w:r w:rsidRPr="009D77F3"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=a+12,18</m:t>
        </m:r>
      </m:oMath>
    </w:p>
    <w:p w14:paraId="01228BD7" w14:textId="454B919A" w:rsidR="000817A1" w:rsidRDefault="00873204" w:rsidP="006F1B4D">
      <w:pPr>
        <w:ind w:firstLine="708"/>
        <w:rPr>
          <w:szCs w:val="24"/>
        </w:rPr>
      </w:pPr>
      <m:oMath>
        <m:r>
          <w:rPr>
            <w:rFonts w:ascii="Cambria Math" w:hAnsi="Cambria Math"/>
            <w:szCs w:val="24"/>
          </w:rPr>
          <m:t>D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</w:rPr>
                </m:ctrlPr>
              </m:eqArr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1,82-3,26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66,5-b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0,31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Cs w:val="24"/>
                      </w:rPr>
                      <m:t>(0,12(t-11,43))</m:t>
                    </m:r>
                  </m:e>
                </m:func>
                <m:r>
                  <w:rPr>
                    <w:rFonts w:ascii="Cambria Math" w:hAnsi="Cambria Math"/>
                    <w:szCs w:val="24"/>
                  </w:rPr>
                  <m:t xml:space="preserve">+12,18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0≤b&lt;66,5</m:t>
                </m:r>
              </m:e>
              <m:e>
                <m:r>
                  <w:rPr>
                    <w:rFonts w:ascii="Cambria Math" w:hAnsi="Cambria Math"/>
                    <w:szCs w:val="24"/>
                  </w:rPr>
                  <m:t>11,8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Cs w:val="24"/>
                      </w:rPr>
                      <m:t>(0,12(t-11,43))</m:t>
                    </m:r>
                  </m:e>
                </m:func>
                <m:r>
                  <w:rPr>
                    <w:rFonts w:ascii="Cambria Math" w:hAnsi="Cambria Math"/>
                    <w:szCs w:val="24"/>
                  </w:rPr>
                  <m:t xml:space="preserve">+12,18                               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oor</m:t>
                </m:r>
                <m:r>
                  <w:rPr>
                    <w:rFonts w:ascii="Cambria Math" w:hAnsi="Cambria Math"/>
                    <w:szCs w:val="24"/>
                  </w:rPr>
                  <m:t xml:space="preserve"> 66,5≤b≤90</m:t>
                </m:r>
              </m:e>
            </m:eqArr>
          </m:e>
        </m:d>
      </m:oMath>
      <w:r w:rsidR="00AF3D83">
        <w:rPr>
          <w:szCs w:val="24"/>
        </w:rPr>
        <w:t xml:space="preserve"> </w:t>
      </w:r>
    </w:p>
    <w:p w14:paraId="5006F173" w14:textId="189329E0" w:rsidR="00873204" w:rsidRDefault="00873204" w:rsidP="004E6147">
      <w:pPr>
        <w:rPr>
          <w:szCs w:val="24"/>
        </w:rPr>
      </w:pPr>
      <w:r w:rsidRPr="0064724E">
        <w:rPr>
          <w:b/>
          <w:bCs/>
          <w:szCs w:val="24"/>
        </w:rPr>
        <w:t>b</w:t>
      </w:r>
      <w:r>
        <w:rPr>
          <w:szCs w:val="24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1,82-3,26∙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66,5-51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0,31</m:t>
                </m:r>
              </m:sup>
            </m:sSup>
          </m:e>
        </m:d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0,12(t-11,43))</m:t>
            </m:r>
          </m:e>
        </m:func>
        <m:r>
          <w:rPr>
            <w:rFonts w:ascii="Cambria Math" w:hAnsi="Cambria Math"/>
            <w:szCs w:val="24"/>
          </w:rPr>
          <m:t>+12,18&gt;15</m:t>
        </m:r>
      </m:oMath>
    </w:p>
    <w:p w14:paraId="5074C0DB" w14:textId="551EC5FC" w:rsidR="00EC4347" w:rsidRDefault="00EC4347" w:rsidP="004E6147">
      <w:pPr>
        <w:rPr>
          <w:szCs w:val="24"/>
        </w:rPr>
      </w:pPr>
      <w:r>
        <w:rPr>
          <w:szCs w:val="24"/>
        </w:rPr>
        <w:tab/>
        <w:t>invoer:</w:t>
      </w:r>
      <w:r w:rsidR="006D63CF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=4,19…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0,12(t-11,43))</m:t>
            </m:r>
          </m:e>
        </m:func>
        <m:r>
          <w:rPr>
            <w:rFonts w:ascii="Cambria Math" w:hAnsi="Cambria Math"/>
            <w:szCs w:val="24"/>
          </w:rPr>
          <m:t>+12,18</m:t>
        </m:r>
      </m:oMath>
      <w:r>
        <w:rPr>
          <w:szCs w:val="24"/>
        </w:rPr>
        <w:t xml:space="preserve"> en</w:t>
      </w:r>
      <w:r w:rsidR="006D63CF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15</m:t>
        </m:r>
      </m:oMath>
    </w:p>
    <w:p w14:paraId="2B078E06" w14:textId="3308E925" w:rsidR="00EC4347" w:rsidRDefault="00EC4347" w:rsidP="004E6147">
      <w:pPr>
        <w:rPr>
          <w:szCs w:val="24"/>
        </w:rPr>
      </w:pPr>
      <w:r>
        <w:rPr>
          <w:szCs w:val="24"/>
        </w:rPr>
        <w:tab/>
      </w:r>
      <w:proofErr w:type="spellStart"/>
      <w:r>
        <w:rPr>
          <w:szCs w:val="24"/>
        </w:rPr>
        <w:t>intersect</w:t>
      </w:r>
      <w:proofErr w:type="spellEnd"/>
      <w:r>
        <w:rPr>
          <w:szCs w:val="24"/>
        </w:rPr>
        <w:t>:</w:t>
      </w:r>
      <w:r w:rsidR="006D63C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17,57…</m:t>
        </m:r>
      </m:oMath>
      <w:r w:rsidR="006D63CF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31,46…</m:t>
        </m:r>
      </m:oMath>
    </w:p>
    <w:p w14:paraId="00218CDD" w14:textId="1DE001A9" w:rsidR="00EC4347" w:rsidRDefault="00EC4347" w:rsidP="004F4721">
      <w:pPr>
        <w:ind w:left="708"/>
        <w:rPr>
          <w:szCs w:val="24"/>
        </w:rPr>
      </w:pPr>
      <w:r>
        <w:rPr>
          <w:szCs w:val="24"/>
        </w:rPr>
        <w:t xml:space="preserve">Dan </w:t>
      </w:r>
      <w:r w:rsidR="000179FB">
        <w:rPr>
          <w:szCs w:val="24"/>
        </w:rPr>
        <w:t xml:space="preserve">is op ongeveer </w:t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1,46…-17,57…</m:t>
            </m:r>
          </m:e>
        </m:d>
        <m:r>
          <w:rPr>
            <w:rFonts w:ascii="Cambria Math" w:hAnsi="Cambria Math"/>
            <w:szCs w:val="24"/>
          </w:rPr>
          <m:t>∙7=97</m:t>
        </m:r>
      </m:oMath>
      <w:r w:rsidR="004F4721">
        <w:rPr>
          <w:szCs w:val="24"/>
        </w:rPr>
        <w:t xml:space="preserve"> </w:t>
      </w:r>
      <w:r w:rsidR="000179FB">
        <w:rPr>
          <w:szCs w:val="24"/>
        </w:rPr>
        <w:t>dagen de daglengte langer dan 15 uur.</w:t>
      </w:r>
    </w:p>
    <w:p w14:paraId="7B56E6BA" w14:textId="652D6822" w:rsidR="00873204" w:rsidRDefault="00873204" w:rsidP="004E6147">
      <w:pPr>
        <w:rPr>
          <w:szCs w:val="24"/>
        </w:rPr>
      </w:pPr>
    </w:p>
    <w:p w14:paraId="2CA58FC1" w14:textId="77777777" w:rsidR="00532620" w:rsidRDefault="00532620" w:rsidP="004E6147">
      <w:pPr>
        <w:rPr>
          <w:szCs w:val="24"/>
        </w:rPr>
      </w:pPr>
    </w:p>
    <w:p w14:paraId="1A00DE89" w14:textId="092D7C89" w:rsidR="000179FB" w:rsidRPr="000179FB" w:rsidRDefault="000179FB" w:rsidP="004E6147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Gemengde opdrachten</w:t>
      </w:r>
    </w:p>
    <w:p w14:paraId="0CCE0BA2" w14:textId="7A8E9666" w:rsidR="004E6147" w:rsidRDefault="004E6147" w:rsidP="004E6147">
      <w:pPr>
        <w:rPr>
          <w:szCs w:val="24"/>
        </w:rPr>
      </w:pPr>
      <w:r>
        <w:rPr>
          <w:b/>
          <w:szCs w:val="24"/>
        </w:rPr>
        <w:t>4</w:t>
      </w:r>
      <w:r w:rsidR="0064724E">
        <w:rPr>
          <w:b/>
          <w:szCs w:val="24"/>
        </w:rPr>
        <w:t>1</w:t>
      </w:r>
    </w:p>
    <w:p w14:paraId="57A0FA86" w14:textId="5BEB077A" w:rsidR="004E6147" w:rsidRDefault="004E6147" w:rsidP="004E6147">
      <w:pPr>
        <w:rPr>
          <w:szCs w:val="24"/>
        </w:rPr>
      </w:pPr>
      <w:r w:rsidRPr="0064724E"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--5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5</m:t>
        </m:r>
      </m:oMath>
    </w:p>
    <w:p w14:paraId="55B7DB1E" w14:textId="5A00D648" w:rsidR="004E6147" w:rsidRDefault="00532620" w:rsidP="004E6147">
      <w:pPr>
        <w:ind w:firstLine="708"/>
        <w:rPr>
          <w:szCs w:val="24"/>
        </w:rPr>
      </w:pP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  <w:r>
        <w:rPr>
          <w:szCs w:val="24"/>
        </w:rPr>
        <w:t xml:space="preserve"> </w:t>
      </w:r>
      <w:r w:rsidR="004E6147">
        <w:rPr>
          <w:szCs w:val="24"/>
        </w:rPr>
        <w:t>periode is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3π</m:t>
        </m:r>
      </m:oMath>
      <w:r>
        <w:rPr>
          <w:szCs w:val="24"/>
        </w:rPr>
        <w:t>,</w:t>
      </w:r>
      <w:r w:rsidR="004E6147">
        <w:rPr>
          <w:szCs w:val="24"/>
        </w:rPr>
        <w:t xml:space="preserve"> dus één periode is</w:t>
      </w:r>
      <w:r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π</m:t>
            </m:r>
          </m:num>
          <m:den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</m:den>
        </m:f>
        <m:r>
          <w:rPr>
            <w:rFonts w:ascii="Cambria Math" w:hAnsi="Cambria Math"/>
            <w:szCs w:val="24"/>
          </w:rPr>
          <m:t>=2,4π</m:t>
        </m:r>
      </m:oMath>
      <w:r w:rsidR="004E6147">
        <w:rPr>
          <w:szCs w:val="24"/>
        </w:rPr>
        <w:t>: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2,4π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</m:oMath>
    </w:p>
    <w:p w14:paraId="095DF215" w14:textId="792715DD" w:rsidR="004E6147" w:rsidRDefault="004E6147" w:rsidP="004E6147">
      <w:pPr>
        <w:rPr>
          <w:szCs w:val="24"/>
        </w:rPr>
      </w:pPr>
      <w:r w:rsidRPr="0064724E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=5</m:t>
        </m:r>
      </m:oMath>
      <w:r w:rsidR="00532620">
        <w:rPr>
          <w:szCs w:val="24"/>
        </w:rPr>
        <w:t xml:space="preserve"> </w:t>
      </w:r>
      <w:r>
        <w:rPr>
          <w:szCs w:val="24"/>
        </w:rPr>
        <w:t>en nu is</w:t>
      </w:r>
      <w:r w:rsidR="00532620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  <w:r>
        <w:rPr>
          <w:szCs w:val="24"/>
        </w:rPr>
        <w:t xml:space="preserve"> periode gelijk aan </w:t>
      </w:r>
      <m:oMath>
        <m:r>
          <w:rPr>
            <w:rFonts w:ascii="Cambria Math" w:hAnsi="Cambria Math"/>
            <w:szCs w:val="24"/>
          </w:rPr>
          <m:t>3π</m:t>
        </m:r>
      </m:oMath>
      <w:r>
        <w:rPr>
          <w:szCs w:val="24"/>
        </w:rPr>
        <w:t>. Eén periode is</w:t>
      </w:r>
      <w:r w:rsidR="00532620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12π</m:t>
        </m:r>
      </m:oMath>
      <w:r>
        <w:rPr>
          <w:szCs w:val="24"/>
        </w:rPr>
        <w:t>:</w:t>
      </w:r>
      <w:r w:rsidR="00532620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12π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</m:oMath>
    </w:p>
    <w:p w14:paraId="75DF4547" w14:textId="2BD35936" w:rsidR="0064724E" w:rsidRDefault="004E6147" w:rsidP="004E6147">
      <w:pPr>
        <w:rPr>
          <w:szCs w:val="24"/>
        </w:rPr>
      </w:pPr>
      <w:r w:rsidRPr="0064724E">
        <w:rPr>
          <w:b/>
          <w:bCs/>
          <w:szCs w:val="24"/>
        </w:rPr>
        <w:lastRenderedPageBreak/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=-5</m:t>
        </m:r>
      </m:oMath>
      <w:r w:rsidR="00532620">
        <w:rPr>
          <w:szCs w:val="24"/>
        </w:rPr>
        <w:t xml:space="preserve"> </w:t>
      </w:r>
      <w:r w:rsidR="000F4740">
        <w:rPr>
          <w:szCs w:val="24"/>
        </w:rPr>
        <w:t>(want de grafiek is op tijdstip</w:t>
      </w:r>
      <w:r w:rsidR="00532620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t=0</m:t>
        </m:r>
      </m:oMath>
      <w:r w:rsidR="000F4740">
        <w:rPr>
          <w:szCs w:val="24"/>
        </w:rPr>
        <w:t xml:space="preserve"> dalend)</w:t>
      </w:r>
      <w:r>
        <w:rPr>
          <w:szCs w:val="24"/>
        </w:rPr>
        <w:t xml:space="preserve"> en</w:t>
      </w:r>
      <w:r w:rsidR="00532620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4π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0D9E1E2F" w14:textId="657A1C84" w:rsidR="004E6147" w:rsidRDefault="004E6147" w:rsidP="004E6147">
      <w:pPr>
        <w:rPr>
          <w:szCs w:val="24"/>
        </w:rPr>
      </w:pPr>
      <w:r w:rsidRPr="0064724E">
        <w:rPr>
          <w:b/>
          <w:bCs/>
          <w:szCs w:val="24"/>
        </w:rPr>
        <w:t>d</w:t>
      </w:r>
      <w:r>
        <w:rPr>
          <w:szCs w:val="24"/>
        </w:rPr>
        <w:tab/>
        <w:t>De periode is</w:t>
      </w:r>
      <w:r w:rsidR="00532620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en de amplitude 2.</w:t>
      </w:r>
    </w:p>
    <w:p w14:paraId="05F8A65A" w14:textId="240962D6" w:rsidR="004E6147" w:rsidRDefault="004E6147" w:rsidP="004E6147">
      <w:pPr>
        <w:rPr>
          <w:szCs w:val="24"/>
        </w:rPr>
      </w:pPr>
      <w:r w:rsidRPr="00AB63FE">
        <w:rPr>
          <w:b/>
          <w:bCs/>
          <w:szCs w:val="24"/>
        </w:rPr>
        <w:t>e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x)</m:t>
            </m:r>
          </m:e>
        </m:func>
        <m:r>
          <w:rPr>
            <w:rFonts w:ascii="Cambria Math" w:hAnsi="Cambria Math"/>
            <w:szCs w:val="24"/>
          </w:rPr>
          <m:t>&lt;1</m:t>
        </m:r>
      </m:oMath>
    </w:p>
    <w:p w14:paraId="770C707A" w14:textId="5B4B301F" w:rsidR="00532620" w:rsidRDefault="00532620" w:rsidP="004E6147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x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510DA2DD" w14:textId="624F1090" w:rsidR="00532620" w:rsidRDefault="00532620" w:rsidP="004E6147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k∙2π∨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</w:p>
    <w:p w14:paraId="04300A0E" w14:textId="06AAE186" w:rsidR="00532620" w:rsidRDefault="00532620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+k∙6∨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+k∙6</m:t>
        </m:r>
      </m:oMath>
    </w:p>
    <w:p w14:paraId="169A0537" w14:textId="21943314" w:rsidR="00532620" w:rsidRDefault="00532620" w:rsidP="004E6147">
      <w:pPr>
        <w:rPr>
          <w:szCs w:val="24"/>
        </w:rPr>
      </w:pPr>
      <w:r>
        <w:rPr>
          <w:szCs w:val="24"/>
        </w:rPr>
        <w:tab/>
        <w:t xml:space="preserve">Dus </w:t>
      </w:r>
      <m:oMath>
        <m:r>
          <w:rPr>
            <w:rFonts w:ascii="Cambria Math" w:hAnsi="Cambria Math"/>
            <w:szCs w:val="24"/>
          </w:rPr>
          <m:t>x∈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4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6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</m:oMath>
    </w:p>
    <w:p w14:paraId="4613C8DE" w14:textId="77777777" w:rsidR="00532620" w:rsidRDefault="00532620" w:rsidP="004E6147">
      <w:pPr>
        <w:rPr>
          <w:szCs w:val="24"/>
        </w:rPr>
      </w:pPr>
    </w:p>
    <w:p w14:paraId="3FF51F39" w14:textId="19286FE0" w:rsidR="004E6147" w:rsidRPr="00532620" w:rsidRDefault="004E6147" w:rsidP="004E6147">
      <w:pPr>
        <w:rPr>
          <w:b/>
          <w:szCs w:val="24"/>
          <w:lang w:val="en-GB"/>
        </w:rPr>
      </w:pPr>
      <w:r w:rsidRPr="00532620">
        <w:rPr>
          <w:b/>
          <w:szCs w:val="24"/>
          <w:lang w:val="en-GB"/>
        </w:rPr>
        <w:t>4</w:t>
      </w:r>
      <w:r w:rsidR="00AB63FE" w:rsidRPr="00532620">
        <w:rPr>
          <w:b/>
          <w:szCs w:val="24"/>
          <w:lang w:val="en-GB"/>
        </w:rPr>
        <w:t>2</w:t>
      </w:r>
    </w:p>
    <w:p w14:paraId="39BB91AB" w14:textId="5D4FBBDA" w:rsidR="004E6147" w:rsidRDefault="004E6147" w:rsidP="004E6147">
      <w:pPr>
        <w:rPr>
          <w:szCs w:val="24"/>
          <w:lang w:val="en-GB"/>
        </w:rPr>
      </w:pPr>
      <w:r w:rsidRPr="00532620">
        <w:rPr>
          <w:b/>
          <w:bCs/>
          <w:szCs w:val="24"/>
          <w:lang w:val="en-GB"/>
        </w:rPr>
        <w:t>a</w:t>
      </w:r>
      <w:r w:rsidRPr="0053262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1+2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2</m:t>
        </m:r>
      </m:oMath>
      <w:r w:rsidRPr="00532620">
        <w:rPr>
          <w:szCs w:val="24"/>
          <w:lang w:val="en-GB"/>
        </w:rPr>
        <w:tab/>
      </w:r>
      <w:r w:rsidRPr="00532620">
        <w:rPr>
          <w:szCs w:val="24"/>
          <w:lang w:val="en-GB"/>
        </w:rPr>
        <w:tab/>
      </w:r>
      <w:r w:rsidRPr="00532620">
        <w:rPr>
          <w:szCs w:val="24"/>
          <w:lang w:val="en-GB"/>
        </w:rPr>
        <w:tab/>
      </w:r>
      <w:r w:rsidRPr="00532620">
        <w:rPr>
          <w:szCs w:val="24"/>
          <w:lang w:val="en-GB"/>
        </w:rPr>
        <w:tab/>
      </w:r>
      <w:r w:rsidRPr="00532620">
        <w:rPr>
          <w:b/>
          <w:bCs/>
          <w:szCs w:val="24"/>
          <w:lang w:val="en-GB"/>
        </w:rPr>
        <w:t>b</w:t>
      </w:r>
      <w:r w:rsidRPr="00532620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π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+1=0</m:t>
        </m:r>
      </m:oMath>
    </w:p>
    <w:p w14:paraId="13851861" w14:textId="4BB0D448" w:rsidR="00532620" w:rsidRDefault="00532620" w:rsidP="004E6147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x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="001422C7">
        <w:rPr>
          <w:szCs w:val="24"/>
          <w:lang w:val="en-GB"/>
        </w:rPr>
        <w:tab/>
      </w:r>
      <w:r w:rsidR="001422C7">
        <w:rPr>
          <w:szCs w:val="24"/>
          <w:lang w:val="en-GB"/>
        </w:rPr>
        <w:tab/>
      </w:r>
      <w:r w:rsidR="001422C7">
        <w:rPr>
          <w:szCs w:val="24"/>
          <w:lang w:val="en-GB"/>
        </w:rPr>
        <w:tab/>
      </w:r>
      <w:r w:rsidR="001422C7">
        <w:rPr>
          <w:szCs w:val="24"/>
          <w:lang w:val="en-GB"/>
        </w:rPr>
        <w:tab/>
      </w:r>
      <w:r w:rsidR="001422C7">
        <w:rPr>
          <w:szCs w:val="24"/>
          <w:lang w:val="en-GB"/>
        </w:rPr>
        <w:tab/>
      </w:r>
      <w:r w:rsidR="001422C7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πx)</m:t>
            </m:r>
          </m:e>
        </m:func>
        <m:r>
          <w:rPr>
            <w:rFonts w:ascii="Cambria Math" w:hAnsi="Cambria Math"/>
            <w:szCs w:val="24"/>
            <w:lang w:val="en-GB"/>
          </w:rPr>
          <m:t>=-1</m:t>
        </m:r>
      </m:oMath>
    </w:p>
    <w:p w14:paraId="08B27771" w14:textId="2A447C1D" w:rsidR="001422C7" w:rsidRDefault="001422C7" w:rsidP="004E6147">
      <w:pPr>
        <w:rPr>
          <w:szCs w:val="24"/>
        </w:rPr>
      </w:pPr>
      <w:r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∨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π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</w:p>
    <w:p w14:paraId="09B5A73D" w14:textId="7A725F68" w:rsidR="001422C7" w:rsidRDefault="001422C7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4π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4π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+k∙2</m:t>
        </m:r>
      </m:oMath>
    </w:p>
    <w:p w14:paraId="29151C8A" w14:textId="6BC6511E" w:rsidR="001422C7" w:rsidRPr="001422C7" w:rsidRDefault="001422C7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2A00ADB9" w14:textId="77777777" w:rsidR="004E6147" w:rsidRDefault="004E6147" w:rsidP="004E6147">
      <w:pPr>
        <w:rPr>
          <w:szCs w:val="24"/>
        </w:rPr>
      </w:pPr>
    </w:p>
    <w:p w14:paraId="77156633" w14:textId="36C7E979" w:rsidR="004E6147" w:rsidRPr="004B0F5A" w:rsidRDefault="004E6147" w:rsidP="004E6147">
      <w:pPr>
        <w:rPr>
          <w:b/>
          <w:szCs w:val="24"/>
        </w:rPr>
      </w:pPr>
      <w:r w:rsidRPr="004B0F5A">
        <w:rPr>
          <w:b/>
          <w:szCs w:val="24"/>
        </w:rPr>
        <w:t>4</w:t>
      </w:r>
      <w:r w:rsidR="00AB63FE">
        <w:rPr>
          <w:b/>
          <w:szCs w:val="24"/>
        </w:rPr>
        <w:t>3</w:t>
      </w:r>
    </w:p>
    <w:p w14:paraId="7504BF79" w14:textId="77777777" w:rsidR="001422C7" w:rsidRDefault="004E6147" w:rsidP="004E6147">
      <w:pPr>
        <w:rPr>
          <w:szCs w:val="24"/>
        </w:rPr>
      </w:pPr>
      <w:r w:rsidRPr="00AB63FE">
        <w:rPr>
          <w:b/>
          <w:bCs/>
          <w:szCs w:val="24"/>
        </w:rPr>
        <w:t>a</w:t>
      </w:r>
      <w:r w:rsidRPr="00257E55">
        <w:rPr>
          <w:szCs w:val="24"/>
        </w:rPr>
        <w:tab/>
      </w:r>
      <w:r>
        <w:rPr>
          <w:szCs w:val="24"/>
        </w:rPr>
        <w:t>maximum: 4 en minimum: -2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+-2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1</m:t>
        </m:r>
      </m:oMath>
      <w:r w:rsidR="001422C7">
        <w:rPr>
          <w:szCs w:val="24"/>
        </w:rPr>
        <w:t xml:space="preserve"> </w:t>
      </w:r>
      <w:r>
        <w:rPr>
          <w:szCs w:val="24"/>
        </w:rPr>
        <w:t>en</w:t>
      </w:r>
      <w:r w:rsidR="001422C7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=4-1=3</m:t>
        </m:r>
      </m:oMath>
    </w:p>
    <w:p w14:paraId="0AFEA41F" w14:textId="42083664" w:rsidR="004E6147" w:rsidRDefault="001422C7" w:rsidP="004E6147">
      <w:pPr>
        <w:rPr>
          <w:szCs w:val="24"/>
        </w:rPr>
      </w:pPr>
      <w:r>
        <w:rPr>
          <w:szCs w:val="24"/>
        </w:rPr>
        <w:tab/>
      </w:r>
      <w:r w:rsidR="004E6147">
        <w:rPr>
          <w:szCs w:val="24"/>
        </w:rPr>
        <w:t>De periode is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 w:rsidR="004E6147">
        <w:rPr>
          <w:szCs w:val="24"/>
        </w:rPr>
        <w:t>.</w:t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3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+1</m:t>
        </m:r>
      </m:oMath>
    </w:p>
    <w:p w14:paraId="2975949D" w14:textId="77777777" w:rsidR="001422C7" w:rsidRDefault="004E6147" w:rsidP="00695DDD">
      <w:pPr>
        <w:ind w:left="705" w:hanging="705"/>
        <w:rPr>
          <w:szCs w:val="24"/>
        </w:rPr>
      </w:pPr>
      <w:r w:rsidRPr="00AB63FE">
        <w:rPr>
          <w:b/>
          <w:bCs/>
          <w:szCs w:val="24"/>
        </w:rPr>
        <w:t>b</w:t>
      </w:r>
      <w:r w:rsidRPr="00257E55">
        <w:rPr>
          <w:szCs w:val="24"/>
        </w:rPr>
        <w:tab/>
      </w:r>
      <w:r w:rsidR="00121D9B">
        <w:rPr>
          <w:szCs w:val="24"/>
        </w:rPr>
        <w:t>Het beginpunt (maximum) ligt een kwart periode links van</w:t>
      </w:r>
      <w:r w:rsidR="001422C7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 w:rsidR="00695DDD">
        <w:rPr>
          <w:szCs w:val="24"/>
        </w:rPr>
        <w:t>:</w:t>
      </w:r>
    </w:p>
    <w:p w14:paraId="02A54806" w14:textId="109118EA" w:rsidR="004E6147" w:rsidRPr="00257E55" w:rsidRDefault="00121D9B" w:rsidP="001422C7">
      <w:pPr>
        <w:ind w:left="705"/>
        <w:rPr>
          <w:szCs w:val="24"/>
        </w:rPr>
      </w:pP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3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+1</m:t>
        </m:r>
      </m:oMath>
    </w:p>
    <w:p w14:paraId="19C8B9B7" w14:textId="46DF9398" w:rsidR="004E6147" w:rsidRDefault="004E6147" w:rsidP="004E6147">
      <w:pPr>
        <w:rPr>
          <w:szCs w:val="24"/>
        </w:rPr>
      </w:pPr>
      <w:r w:rsidRPr="00AB63FE">
        <w:rPr>
          <w:b/>
          <w:bCs/>
          <w:szCs w:val="24"/>
        </w:rPr>
        <w:t>c</w:t>
      </w:r>
      <w:r>
        <w:rPr>
          <w:szCs w:val="24"/>
        </w:rPr>
        <w:tab/>
        <w:t>Bijvoorbeeld:</w:t>
      </w:r>
      <w:r w:rsidR="001422C7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naar rechts en 1 omlaag verschuiven</w:t>
      </w:r>
    </w:p>
    <w:p w14:paraId="4489696A" w14:textId="665CD751" w:rsidR="004E6147" w:rsidRDefault="004E6147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3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π</m:t>
                </m:r>
              </m:e>
            </m:d>
          </m:e>
        </m:func>
        <m:r>
          <w:rPr>
            <w:rFonts w:ascii="Cambria Math" w:hAnsi="Cambria Math"/>
            <w:szCs w:val="24"/>
          </w:rPr>
          <m:t>=3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</m:oMath>
    </w:p>
    <w:p w14:paraId="669DE05F" w14:textId="0D88FAFE" w:rsidR="004E6147" w:rsidRPr="00257E55" w:rsidRDefault="00F47444" w:rsidP="004E6147">
      <w:pPr>
        <w:rPr>
          <w:szCs w:val="24"/>
        </w:rPr>
      </w:pPr>
      <w:r w:rsidRPr="00AB63FE">
        <w:rPr>
          <w:b/>
          <w:bCs/>
          <w:szCs w:val="24"/>
        </w:rPr>
        <w:t>d</w:t>
      </w:r>
      <w:r w:rsidR="004E6147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met </m:t>
                </m:r>
                <m:r>
                  <w:rPr>
                    <w:rFonts w:ascii="Cambria Math" w:hAnsi="Cambria Math"/>
                    <w:szCs w:val="24"/>
                  </w:rPr>
                  <m:t xml:space="preserve">2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-6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+2</m:t>
        </m:r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naar links</m:t>
                </m:r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-6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x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+2</m:t>
        </m:r>
      </m:oMath>
    </w:p>
    <w:p w14:paraId="51B586AF" w14:textId="77777777" w:rsidR="004E6147" w:rsidRPr="00257E55" w:rsidRDefault="004E6147" w:rsidP="004E6147">
      <w:pPr>
        <w:rPr>
          <w:szCs w:val="24"/>
        </w:rPr>
      </w:pPr>
    </w:p>
    <w:p w14:paraId="3BFCD02D" w14:textId="0D1F8DA8" w:rsidR="004E6147" w:rsidRPr="004B0F5A" w:rsidRDefault="004E6147" w:rsidP="004E6147">
      <w:pPr>
        <w:rPr>
          <w:b/>
          <w:szCs w:val="24"/>
        </w:rPr>
      </w:pPr>
      <w:r w:rsidRPr="004B0F5A">
        <w:rPr>
          <w:b/>
          <w:szCs w:val="24"/>
        </w:rPr>
        <w:t>4</w:t>
      </w:r>
      <w:r w:rsidR="00F80C6A">
        <w:rPr>
          <w:b/>
          <w:szCs w:val="24"/>
        </w:rPr>
        <w:t>4</w:t>
      </w:r>
    </w:p>
    <w:p w14:paraId="6CCB17B3" w14:textId="72906A9B" w:rsidR="001F771B" w:rsidRDefault="001F771B" w:rsidP="00C6687B">
      <w:r w:rsidRPr="00F80C6A">
        <w:rPr>
          <w:b/>
          <w:bCs/>
        </w:rPr>
        <w:t>a</w:t>
      </w:r>
      <w:r>
        <w:tab/>
      </w:r>
      <w:r w:rsidR="00C6687B">
        <w:t>Invoer:</w:t>
      </w:r>
      <w:r w:rsidR="00014BF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x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π)</m:t>
            </m:r>
          </m:e>
        </m:func>
      </m:oMath>
      <w:r w:rsidR="00C6687B">
        <w:tab/>
      </w:r>
      <w:r w:rsidR="00C6687B">
        <w:tab/>
        <w:t xml:space="preserve">maximum: </w:t>
      </w:r>
      <m:oMath>
        <m:r>
          <w:rPr>
            <w:rFonts w:ascii="Cambria Math" w:hAnsi="Cambria Math"/>
          </w:rPr>
          <m:t>(0,39; 0,85)</m:t>
        </m:r>
      </m:oMath>
      <w:r>
        <w:t xml:space="preserve"> </w:t>
      </w:r>
      <w:r w:rsidR="00C6687B">
        <w:t>en</w:t>
      </w:r>
      <w:r>
        <w:t xml:space="preserve"> </w:t>
      </w:r>
      <m:oMath>
        <m:r>
          <w:rPr>
            <w:rFonts w:ascii="Cambria Math" w:hAnsi="Cambria Math"/>
          </w:rPr>
          <m:t>(3,53; 0,85)</m:t>
        </m:r>
      </m:oMath>
      <w:r>
        <w:tab/>
        <w:t>minim</w:t>
      </w:r>
      <w:proofErr w:type="spellStart"/>
      <w:r w:rsidR="00C6687B">
        <w:t>um</w:t>
      </w:r>
      <w:proofErr w:type="spellEnd"/>
      <w:r>
        <w:t xml:space="preserve">: </w:t>
      </w:r>
      <m:oMath>
        <m:r>
          <w:rPr>
            <w:rFonts w:ascii="Cambria Math" w:hAnsi="Cambria Math"/>
          </w:rPr>
          <m:t>(1,96; -0,15)</m:t>
        </m:r>
      </m:oMath>
      <w:r>
        <w:t xml:space="preserve"> </w:t>
      </w:r>
      <w:r w:rsidR="00C6687B">
        <w:t>en</w:t>
      </w:r>
      <w:r>
        <w:t xml:space="preserve"> </w:t>
      </w:r>
      <m:oMath>
        <m:r>
          <w:rPr>
            <w:rFonts w:ascii="Cambria Math" w:hAnsi="Cambria Math"/>
          </w:rPr>
          <m:t>(5,11; -0,15)</m:t>
        </m:r>
      </m:oMath>
    </w:p>
    <w:p w14:paraId="46592790" w14:textId="1CA8E0B5" w:rsidR="004E6147" w:rsidRDefault="004E6147" w:rsidP="004E6147">
      <w:r w:rsidRPr="00F80C6A"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85+-0,1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0,35</m:t>
        </m:r>
      </m:oMath>
      <w:r w:rsidR="00014BFA">
        <w:t xml:space="preserve"> </w:t>
      </w:r>
      <w:r w:rsidR="001F771B">
        <w:t>en</w:t>
      </w:r>
      <w:r w:rsidR="00014BFA">
        <w:t xml:space="preserve"> </w:t>
      </w:r>
      <m:oMath>
        <m:r>
          <w:rPr>
            <w:rFonts w:ascii="Cambria Math" w:hAnsi="Cambria Math"/>
          </w:rPr>
          <m:t>a=0,85-0,35=0,50</m:t>
        </m:r>
      </m:oMath>
    </w:p>
    <w:p w14:paraId="654F8AC3" w14:textId="24E65FC2" w:rsidR="001F771B" w:rsidRDefault="001F771B" w:rsidP="004E6147">
      <w:r>
        <w:tab/>
        <w:t>de periode is</w:t>
      </w:r>
      <w:r w:rsidR="00014BFA">
        <w:t xml:space="preserve"> </w:t>
      </w:r>
      <m:oMath>
        <m:r>
          <w:rPr>
            <w:rFonts w:ascii="Cambria Math" w:hAnsi="Cambria Math"/>
          </w:rPr>
          <m:t>π</m:t>
        </m:r>
      </m:oMath>
      <w:r>
        <w:t xml:space="preserve"> en dus is</w:t>
      </w:r>
      <w:r w:rsidR="00014BFA">
        <w:t xml:space="preserve"> </w:t>
      </w:r>
      <m:oMath>
        <m:r>
          <w:rPr>
            <w:rFonts w:ascii="Cambria Math" w:hAnsi="Cambria Math"/>
          </w:rPr>
          <m:t>b=2</m:t>
        </m:r>
      </m:oMath>
      <w:r>
        <w:t xml:space="preserve"> </w:t>
      </w:r>
      <w:r w:rsidR="00253E62">
        <w:t xml:space="preserve"> (</w:t>
      </w:r>
      <m:oMath>
        <m:r>
          <w:rPr>
            <w:rFonts w:ascii="Cambria Math" w:hAnsi="Cambria Math"/>
          </w:rPr>
          <m:t>p=3,53-0,39≈π</m:t>
        </m:r>
      </m:oMath>
      <w:r w:rsidR="00253E62">
        <w:t>)</w:t>
      </w:r>
    </w:p>
    <w:p w14:paraId="378B57AC" w14:textId="4B86AB2D" w:rsidR="001F771B" w:rsidRDefault="001F771B" w:rsidP="004E6147">
      <w:r>
        <w:tab/>
        <w:t xml:space="preserve">het beginpunt ligt een kwart periode voor </w:t>
      </w:r>
      <m:oMath>
        <m:r>
          <w:rPr>
            <w:rFonts w:ascii="Cambria Math" w:hAnsi="Cambria Math"/>
          </w:rPr>
          <m:t>3,53</m:t>
        </m:r>
      </m:oMath>
      <w:r>
        <w:t>:</w:t>
      </w:r>
      <w:r w:rsidR="00014BFA">
        <w:t xml:space="preserve"> </w:t>
      </w:r>
      <m:oMath>
        <m:r>
          <w:rPr>
            <w:rFonts w:ascii="Cambria Math" w:hAnsi="Cambria Math"/>
          </w:rPr>
          <m:t>c=3,53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=2,74</m:t>
        </m:r>
      </m:oMath>
    </w:p>
    <w:p w14:paraId="77AF2C7C" w14:textId="0B737D3E" w:rsidR="004E6147" w:rsidRDefault="00F4461D" w:rsidP="004E6147"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,35+0,5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2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,74</m:t>
                </m:r>
              </m:e>
            </m:d>
            <m:r>
              <w:rPr>
                <w:rFonts w:ascii="Cambria Math" w:hAnsi="Cambria Math"/>
              </w:rPr>
              <m:t>)</m:t>
            </m:r>
          </m:e>
        </m:func>
      </m:oMath>
    </w:p>
    <w:p w14:paraId="164A8A6F" w14:textId="6F3AE358" w:rsidR="00F4461D" w:rsidRDefault="00F4461D" w:rsidP="004E6147"/>
    <w:p w14:paraId="413094D0" w14:textId="367FC070" w:rsidR="00F80C6A" w:rsidRPr="00F80C6A" w:rsidRDefault="00F80C6A" w:rsidP="004E6147">
      <w:pPr>
        <w:rPr>
          <w:b/>
          <w:bCs/>
        </w:rPr>
      </w:pPr>
      <w:r>
        <w:rPr>
          <w:b/>
          <w:bCs/>
        </w:rPr>
        <w:t>45</w:t>
      </w:r>
    </w:p>
    <w:p w14:paraId="7CE9B2F2" w14:textId="5BAE4CED" w:rsidR="00F80C6A" w:rsidRPr="006E2BB2" w:rsidRDefault="006E2BB2" w:rsidP="006E2BB2">
      <w:pPr>
        <w:ind w:left="705" w:hanging="705"/>
      </w:pPr>
      <w:r w:rsidRPr="006E2BB2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2π</m:t>
        </m:r>
      </m:oMath>
      <w:r w:rsidR="00014BFA">
        <w:t xml:space="preserve"> </w:t>
      </w:r>
      <w:r>
        <w:t xml:space="preserve">wordt verdeeld in vijf gelijke stukken. Dus de afstand tussen twee hoekpunten 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π</m:t>
        </m:r>
      </m:oMath>
      <w:r>
        <w:t>.</w:t>
      </w:r>
      <w:r>
        <w:tab/>
      </w:r>
      <m:oMath>
        <m:r>
          <w:rPr>
            <w:rFonts w:ascii="Cambria Math" w:hAnsi="Cambria Math"/>
          </w:rPr>
          <m:t>C(-0,59; -0,81)</m:t>
        </m:r>
      </m:oMath>
      <w:r>
        <w:t xml:space="preserve"> </w:t>
      </w:r>
    </w:p>
    <w:p w14:paraId="12F7C0A4" w14:textId="6EB98BCA" w:rsidR="00D974EE" w:rsidRDefault="006E2BB2" w:rsidP="004E6147">
      <w:r w:rsidRPr="004559A5"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E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π)</m:t>
            </m:r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π)</m:t>
            </m:r>
          </m:e>
        </m:func>
        <m:r>
          <w:rPr>
            <w:rFonts w:ascii="Cambria Math" w:hAnsi="Cambria Math"/>
          </w:rPr>
          <m:t>)≈E(0,95;0,31)</m:t>
        </m:r>
      </m:oMath>
    </w:p>
    <w:p w14:paraId="27D6E2DF" w14:textId="46CBE0B2" w:rsidR="00AF3A88" w:rsidRDefault="00AF3A88" w:rsidP="004E6147">
      <w:r>
        <w:tab/>
      </w:r>
      <m:oMath>
        <m:r>
          <w:rPr>
            <w:rFonts w:ascii="Cambria Math" w:hAnsi="Cambria Math"/>
          </w:rPr>
          <m:t>D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π)</m:t>
            </m:r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π)</m:t>
            </m:r>
          </m:e>
        </m:func>
        <m:r>
          <w:rPr>
            <w:rFonts w:ascii="Cambria Math" w:hAnsi="Cambria Math"/>
          </w:rPr>
          <m:t>)≈D(0,59;-0,81)</m:t>
        </m:r>
      </m:oMath>
    </w:p>
    <w:p w14:paraId="1BEEAF7C" w14:textId="244F9D56" w:rsidR="00AF3A88" w:rsidRDefault="00AF3A88" w:rsidP="004E6147">
      <w:r>
        <w:tab/>
      </w:r>
      <m:oMath>
        <m:r>
          <w:rPr>
            <w:rFonts w:ascii="Cambria Math" w:hAnsi="Cambria Math"/>
          </w:rPr>
          <m:t>B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π)</m:t>
            </m:r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π)</m:t>
            </m:r>
          </m:e>
        </m:func>
        <m:r>
          <w:rPr>
            <w:rFonts w:ascii="Cambria Math" w:hAnsi="Cambria Math"/>
          </w:rPr>
          <m:t>)≈B(-0,95;0,31)</m:t>
        </m:r>
      </m:oMath>
    </w:p>
    <w:p w14:paraId="4A9001F2" w14:textId="0EEFCA44" w:rsidR="006E2BB2" w:rsidRDefault="006E2BB2" w:rsidP="004E6147"/>
    <w:p w14:paraId="57462650" w14:textId="77777777" w:rsidR="004A3370" w:rsidRDefault="006E2BB2" w:rsidP="004E6147">
      <w:r w:rsidRPr="004559A5">
        <w:rPr>
          <w:b/>
          <w:bCs/>
        </w:rPr>
        <w:lastRenderedPageBreak/>
        <w:t>c</w:t>
      </w:r>
      <w:r w:rsidRPr="004559A5">
        <w:rPr>
          <w:b/>
          <w:bCs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0, 1)</m:t>
        </m:r>
      </m:oMath>
      <w:r w:rsidR="004559A5">
        <w:rPr>
          <w:b/>
          <w:bCs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-0,78; 0,62)</m:t>
        </m:r>
      </m:oMath>
      <w:r w:rsidR="004559A5">
        <w:rPr>
          <w:b/>
          <w:bCs/>
        </w:rPr>
        <w:tab/>
      </w:r>
      <w:r w:rsidR="004559A5">
        <w:rPr>
          <w:b/>
          <w:bCs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-0,97; -0,22)</m:t>
        </m:r>
      </m:oMath>
    </w:p>
    <w:p w14:paraId="039450E1" w14:textId="77777777" w:rsidR="004A3370" w:rsidRDefault="004559A5" w:rsidP="004E6147">
      <w:r>
        <w:rPr>
          <w:b/>
          <w:bCs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6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-0,43; -0,90)</m:t>
        </m:r>
      </m:oMath>
      <w:r w:rsidR="00F25AC5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+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0,43; -0,90)</m:t>
        </m:r>
      </m:oMath>
      <w:r w:rsidR="00F25AC5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+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0,97; -0,22)</m:t>
        </m:r>
      </m:oMath>
    </w:p>
    <w:p w14:paraId="32177E3E" w14:textId="26803EAF" w:rsidR="006E2BB2" w:rsidRPr="0083550B" w:rsidRDefault="006B585B" w:rsidP="0083550B">
      <w:pPr>
        <w:ind w:left="709"/>
        <w:rPr>
          <w:b/>
          <w:bCs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π</m:t>
              </m:r>
              <m:r>
                <w:rPr>
                  <w:rFonts w:ascii="Cambria Math" w:hAnsi="Cambria Math"/>
                </w:rPr>
                <m:t>+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>π</m:t>
              </m:r>
            </m:sub>
          </m:sSub>
          <m:r>
            <w:rPr>
              <w:rFonts w:ascii="Cambria Math" w:hAnsi="Cambria Math"/>
            </w:rPr>
            <m:t>(0,78; 0,62)</m:t>
          </m:r>
        </m:oMath>
      </m:oMathPara>
    </w:p>
    <w:p w14:paraId="2AB962E1" w14:textId="77777777" w:rsidR="006E2BB2" w:rsidRDefault="006E2BB2" w:rsidP="004E6147"/>
    <w:p w14:paraId="44AD81B1" w14:textId="081CAFF5" w:rsidR="004E6147" w:rsidRDefault="004E6147" w:rsidP="0031451D">
      <w:pPr>
        <w:ind w:left="705" w:hanging="705"/>
        <w:rPr>
          <w:bCs/>
          <w:szCs w:val="24"/>
        </w:rPr>
      </w:pPr>
      <w:r w:rsidRPr="004B0F5A">
        <w:rPr>
          <w:b/>
          <w:szCs w:val="24"/>
        </w:rPr>
        <w:t>4</w:t>
      </w:r>
      <w:r w:rsidR="00F25AC5">
        <w:rPr>
          <w:b/>
          <w:szCs w:val="24"/>
        </w:rPr>
        <w:t>6</w:t>
      </w:r>
      <w:r w:rsidR="004C38E0">
        <w:rPr>
          <w:bCs/>
          <w:szCs w:val="24"/>
        </w:rPr>
        <w:tab/>
        <w:t xml:space="preserve">De hoogte moet minstens </w:t>
      </w:r>
      <w:r w:rsidR="0031451D">
        <w:rPr>
          <w:bCs/>
          <w:szCs w:val="24"/>
        </w:rPr>
        <w:t>4</w:t>
      </w:r>
      <w:r w:rsidR="004C38E0">
        <w:rPr>
          <w:bCs/>
          <w:szCs w:val="24"/>
        </w:rPr>
        <w:t xml:space="preserve"> mm zijn (twee keer de amplitude)</w:t>
      </w:r>
      <w:r w:rsidR="0031451D">
        <w:rPr>
          <w:bCs/>
          <w:szCs w:val="24"/>
        </w:rPr>
        <w:t>. De eenheid op de verticale as moet dan 0,5 mm zijn.</w:t>
      </w:r>
    </w:p>
    <w:p w14:paraId="4810F174" w14:textId="709224B9" w:rsidR="004C38E0" w:rsidRDefault="004C38E0" w:rsidP="0031451D">
      <w:pPr>
        <w:ind w:left="705"/>
        <w:rPr>
          <w:bCs/>
          <w:szCs w:val="24"/>
        </w:rPr>
      </w:pPr>
      <w:r>
        <w:rPr>
          <w:bCs/>
          <w:szCs w:val="24"/>
        </w:rPr>
        <w:t xml:space="preserve">Frequentie van 50 Hz betekent 50 trillingen per seconde. </w:t>
      </w:r>
      <w:r w:rsidRPr="0031451D">
        <w:rPr>
          <w:bCs/>
          <w:szCs w:val="24"/>
        </w:rPr>
        <w:t>Eén periode is 0,02 sec.</w:t>
      </w:r>
      <w:r w:rsidR="0031451D" w:rsidRPr="0031451D">
        <w:rPr>
          <w:bCs/>
          <w:szCs w:val="24"/>
        </w:rPr>
        <w:t xml:space="preserve"> </w:t>
      </w:r>
      <w:r w:rsidR="0031451D">
        <w:rPr>
          <w:bCs/>
          <w:szCs w:val="24"/>
        </w:rPr>
        <w:t>Du</w:t>
      </w:r>
      <w:r w:rsidR="0031451D" w:rsidRPr="0031451D">
        <w:rPr>
          <w:bCs/>
          <w:szCs w:val="24"/>
        </w:rPr>
        <w:t>s de e</w:t>
      </w:r>
      <w:r w:rsidR="0031451D">
        <w:rPr>
          <w:bCs/>
          <w:szCs w:val="24"/>
        </w:rPr>
        <w:t>enheid op de horizontale as moet 0,002 s zijn.</w:t>
      </w:r>
    </w:p>
    <w:p w14:paraId="66DA28C8" w14:textId="77777777" w:rsidR="00CE1821" w:rsidRDefault="00CE1821" w:rsidP="004E6147">
      <w:pPr>
        <w:rPr>
          <w:szCs w:val="24"/>
        </w:rPr>
      </w:pPr>
    </w:p>
    <w:p w14:paraId="26E33C36" w14:textId="09CABEB8" w:rsidR="00CE1821" w:rsidRPr="0031451D" w:rsidRDefault="0031451D" w:rsidP="004E6147">
      <w:pPr>
        <w:rPr>
          <w:b/>
          <w:bCs/>
          <w:szCs w:val="24"/>
        </w:rPr>
      </w:pPr>
      <w:r w:rsidRPr="0031451D">
        <w:rPr>
          <w:b/>
          <w:bCs/>
          <w:sz w:val="28"/>
          <w:szCs w:val="28"/>
        </w:rPr>
        <w:t>Samenvatting</w:t>
      </w:r>
    </w:p>
    <w:p w14:paraId="028553F2" w14:textId="11F5CA16" w:rsidR="00CE1821" w:rsidRPr="0031451D" w:rsidRDefault="0031451D" w:rsidP="004E6147">
      <w:pPr>
        <w:rPr>
          <w:b/>
          <w:bCs/>
          <w:szCs w:val="24"/>
        </w:rPr>
      </w:pPr>
      <w:r w:rsidRPr="0031451D">
        <w:rPr>
          <w:b/>
          <w:bCs/>
          <w:szCs w:val="24"/>
        </w:rPr>
        <w:t>S1</w:t>
      </w:r>
    </w:p>
    <w:p w14:paraId="4FF20E5B" w14:textId="530CE95F" w:rsidR="00CE1821" w:rsidRDefault="0031451D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Hoeken van</w:t>
      </w:r>
      <w:r w:rsidR="00D9321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60°</m:t>
        </m:r>
      </m:oMath>
      <w:r>
        <w:rPr>
          <w:szCs w:val="24"/>
        </w:rPr>
        <w:t xml:space="preserve"> en dus</w:t>
      </w:r>
      <w:r w:rsidR="00D9321F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radialen</w:t>
      </w:r>
    </w:p>
    <w:p w14:paraId="7A3BFC70" w14:textId="4438D481" w:rsidR="0031451D" w:rsidRPr="0031451D" w:rsidRDefault="0031451D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Die hoeken zijn </w:t>
      </w:r>
      <m:oMath>
        <m:r>
          <w:rPr>
            <w:rFonts w:ascii="Cambria Math" w:hAnsi="Cambria Math"/>
            <w:szCs w:val="24"/>
          </w:rPr>
          <m:t>45°</m:t>
        </m:r>
      </m:oMath>
      <w:r w:rsidR="00D9321F">
        <w:rPr>
          <w:szCs w:val="24"/>
        </w:rPr>
        <w:t xml:space="preserve"> </w:t>
      </w:r>
      <w:r>
        <w:rPr>
          <w:szCs w:val="24"/>
        </w:rPr>
        <w:t>en dus</w:t>
      </w:r>
      <w:r w:rsidR="00D9321F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radialen</w:t>
      </w:r>
    </w:p>
    <w:p w14:paraId="141D8FAE" w14:textId="11A571CC" w:rsidR="00CE1821" w:rsidRDefault="00CE1821" w:rsidP="004E6147">
      <w:pPr>
        <w:rPr>
          <w:szCs w:val="24"/>
        </w:rPr>
      </w:pPr>
    </w:p>
    <w:p w14:paraId="130B513D" w14:textId="713DF0AA" w:rsidR="00A31011" w:rsidRPr="00A31011" w:rsidRDefault="00A31011" w:rsidP="004E6147">
      <w:pPr>
        <w:rPr>
          <w:b/>
          <w:bCs/>
          <w:szCs w:val="24"/>
        </w:rPr>
      </w:pPr>
      <w:r>
        <w:rPr>
          <w:b/>
          <w:bCs/>
          <w:szCs w:val="24"/>
        </w:rPr>
        <w:t>S2</w:t>
      </w:r>
    </w:p>
    <w:p w14:paraId="3C82CBD3" w14:textId="77777777" w:rsidR="00D9321F" w:rsidRDefault="00A31011" w:rsidP="00A31011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De grafiek van</w:t>
      </w:r>
      <w:r w:rsidR="00D9321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</m:oMath>
      <w:r>
        <w:rPr>
          <w:szCs w:val="24"/>
        </w:rPr>
        <w:t xml:space="preserve"> is symmetrisch in alle punten op de evenwichtsstand; </w:t>
      </w:r>
      <m:oMath>
        <m:r>
          <w:rPr>
            <w:rFonts w:ascii="Cambria Math" w:hAnsi="Cambria Math"/>
            <w:szCs w:val="24"/>
          </w:rPr>
          <m:t>(0, 0)</m:t>
        </m:r>
      </m:oMath>
      <w:r w:rsidR="00D9321F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(π, 0)</m:t>
        </m:r>
      </m:oMath>
      <w:r w:rsidR="00D9321F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(2π, 0)</m:t>
        </m:r>
      </m:oMath>
      <w:r w:rsidR="00D9321F">
        <w:rPr>
          <w:szCs w:val="24"/>
        </w:rPr>
        <w:t xml:space="preserve">   …</w:t>
      </w:r>
    </w:p>
    <w:p w14:paraId="6F1BEDC5" w14:textId="5AF05259" w:rsidR="00A31011" w:rsidRDefault="00A31011" w:rsidP="00A31011">
      <w:pPr>
        <w:ind w:left="705" w:hanging="705"/>
        <w:rPr>
          <w:szCs w:val="24"/>
        </w:rPr>
      </w:pPr>
      <w:r w:rsidRPr="00A31011">
        <w:rPr>
          <w:b/>
          <w:bCs/>
          <w:szCs w:val="24"/>
        </w:rPr>
        <w:t>b</w:t>
      </w:r>
      <w:r w:rsidRPr="00A31011">
        <w:rPr>
          <w:b/>
          <w:bCs/>
          <w:szCs w:val="24"/>
        </w:rPr>
        <w:tab/>
      </w:r>
      <w:r>
        <w:rPr>
          <w:szCs w:val="24"/>
        </w:rPr>
        <w:t>De grafiek van</w:t>
      </w:r>
      <w:r w:rsidR="00D9321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</m:oMath>
      <w:r>
        <w:rPr>
          <w:szCs w:val="24"/>
        </w:rPr>
        <w:t xml:space="preserve"> is symmetrisch in alle verticale lijnen door de toppen; </w:t>
      </w:r>
      <m:oMath>
        <m:r>
          <w:rPr>
            <w:rFonts w:ascii="Cambria Math" w:hAnsi="Cambria Math"/>
            <w:szCs w:val="24"/>
          </w:rPr>
          <m:t>x=0</m:t>
        </m:r>
      </m:oMath>
      <w:r w:rsidR="00D9321F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x=π</m:t>
        </m:r>
      </m:oMath>
      <w:r w:rsidR="00D9321F"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x=2π</m:t>
        </m:r>
      </m:oMath>
      <w:r w:rsidR="00D9321F">
        <w:rPr>
          <w:szCs w:val="24"/>
        </w:rPr>
        <w:t xml:space="preserve">   …</w:t>
      </w:r>
    </w:p>
    <w:p w14:paraId="547E5D87" w14:textId="77777777" w:rsidR="00A31011" w:rsidRPr="00A31011" w:rsidRDefault="00A31011" w:rsidP="00A31011">
      <w:pPr>
        <w:ind w:left="705" w:hanging="705"/>
        <w:rPr>
          <w:szCs w:val="24"/>
        </w:rPr>
      </w:pPr>
    </w:p>
    <w:p w14:paraId="3F09638B" w14:textId="31DC96AB" w:rsidR="0031451D" w:rsidRPr="00682B60" w:rsidRDefault="0031451D" w:rsidP="004E6147">
      <w:pPr>
        <w:rPr>
          <w:b/>
          <w:bCs/>
          <w:szCs w:val="24"/>
          <w:lang w:val="en-GB"/>
        </w:rPr>
      </w:pPr>
      <w:r w:rsidRPr="00682B60">
        <w:rPr>
          <w:b/>
          <w:bCs/>
          <w:szCs w:val="24"/>
          <w:lang w:val="en-GB"/>
        </w:rPr>
        <w:t>S</w:t>
      </w:r>
      <w:r w:rsidR="00A31011" w:rsidRPr="00682B60">
        <w:rPr>
          <w:b/>
          <w:bCs/>
          <w:szCs w:val="24"/>
          <w:lang w:val="en-GB"/>
        </w:rPr>
        <w:t>3</w:t>
      </w:r>
    </w:p>
    <w:p w14:paraId="4D1DCFCA" w14:textId="3E0D0626" w:rsidR="00CE1821" w:rsidRPr="00D9321F" w:rsidRDefault="00947B84" w:rsidP="004E6147">
      <w:pPr>
        <w:rPr>
          <w:szCs w:val="24"/>
          <w:lang w:val="en-GB"/>
        </w:rPr>
      </w:pPr>
      <w:r w:rsidRPr="00D9321F">
        <w:rPr>
          <w:b/>
          <w:bCs/>
          <w:szCs w:val="24"/>
          <w:lang w:val="en-GB"/>
        </w:rPr>
        <w:t>a</w:t>
      </w:r>
      <w:r w:rsidRPr="00D9321F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rad>
      </m:oMath>
      <w:r w:rsidRPr="00D9321F">
        <w:rPr>
          <w:szCs w:val="24"/>
          <w:lang w:val="en-GB"/>
        </w:rPr>
        <w:tab/>
      </w:r>
      <w:r w:rsidRPr="00D9321F">
        <w:rPr>
          <w:szCs w:val="24"/>
          <w:lang w:val="en-GB"/>
        </w:rPr>
        <w:tab/>
      </w:r>
      <w:r w:rsidRPr="00D9321F">
        <w:rPr>
          <w:szCs w:val="24"/>
          <w:lang w:val="en-GB"/>
        </w:rPr>
        <w:tab/>
      </w:r>
      <w:r w:rsidRPr="00D9321F">
        <w:rPr>
          <w:b/>
          <w:bCs/>
          <w:szCs w:val="24"/>
          <w:lang w:val="en-GB"/>
        </w:rPr>
        <w:t>b</w:t>
      </w:r>
      <w:r w:rsidRPr="00D9321F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</w:p>
    <w:p w14:paraId="0BB96076" w14:textId="034C9CA3" w:rsidR="00CE1821" w:rsidRPr="00D9321F" w:rsidRDefault="00CB716A" w:rsidP="004E6147">
      <w:pPr>
        <w:rPr>
          <w:szCs w:val="24"/>
          <w:lang w:val="en-GB"/>
        </w:rPr>
      </w:pPr>
      <w:r>
        <w:rPr>
          <w:noProof/>
          <w:szCs w:val="24"/>
        </w:rPr>
        <mc:AlternateContent>
          <mc:Choice Requires="wps">
            <w:drawing>
              <wp:anchor distT="0" distB="0" distL="36195" distR="114300" simplePos="0" relativeHeight="251667968" behindDoc="0" locked="0" layoutInCell="0" allowOverlap="1" wp14:anchorId="69EF10F2" wp14:editId="55B9402B">
                <wp:simplePos x="0" y="0"/>
                <wp:positionH relativeFrom="column">
                  <wp:posOffset>370205</wp:posOffset>
                </wp:positionH>
                <wp:positionV relativeFrom="paragraph">
                  <wp:posOffset>115570</wp:posOffset>
                </wp:positionV>
                <wp:extent cx="3818890" cy="586740"/>
                <wp:effectExtent l="0" t="0" r="0" b="3810"/>
                <wp:wrapSquare wrapText="left"/>
                <wp:docPr id="19" name="Tekstvak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889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5812" w:type="dxa"/>
                              <w:tblInd w:w="-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70" w:type="dxa"/>
                                <w:right w:w="7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127"/>
                              <w:gridCol w:w="921"/>
                              <w:gridCol w:w="921"/>
                              <w:gridCol w:w="922"/>
                              <w:gridCol w:w="921"/>
                            </w:tblGrid>
                            <w:tr w:rsidR="00D13C2E" w:rsidRPr="00F455FF" w14:paraId="1F4EF390" w14:textId="77777777" w:rsidTr="00D13C2E">
                              <w:trPr>
                                <w:trHeight w:val="342"/>
                              </w:trPr>
                              <w:tc>
                                <w:tcPr>
                                  <w:tcW w:w="2127" w:type="dxa"/>
                                  <w:vAlign w:val="center"/>
                                </w:tcPr>
                                <w:p w14:paraId="0819013A" w14:textId="79E43A89" w:rsidR="00D13C2E" w:rsidRPr="00F455FF" w:rsidRDefault="00D9321F" w:rsidP="00BA3272">
                                  <w:pPr>
                                    <w:rPr>
                                      <w:b/>
                                      <w:szCs w:val="24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α</m:t>
                                    </m:r>
                                  </m:oMath>
                                  <w:r w:rsidR="00D13C2E" w:rsidRPr="00F455FF">
                                    <w:rPr>
                                      <w:b/>
                                      <w:szCs w:val="24"/>
                                    </w:rPr>
                                    <w:t xml:space="preserve"> (in </w:t>
                                  </w:r>
                                  <w:r w:rsidR="00D13C2E">
                                    <w:rPr>
                                      <w:b/>
                                      <w:szCs w:val="24"/>
                                    </w:rPr>
                                    <w:t>graden)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4250BA34" w14:textId="7BD2E605" w:rsidR="00D13C2E" w:rsidRPr="00F455FF" w:rsidRDefault="00D13C2E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40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2E043635" w14:textId="7D1B6372" w:rsidR="00D13C2E" w:rsidRPr="00F455FF" w:rsidRDefault="00D13C2E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300</w:t>
                                  </w:r>
                                </w:p>
                              </w:tc>
                              <w:tc>
                                <w:tcPr>
                                  <w:tcW w:w="922" w:type="dxa"/>
                                  <w:vAlign w:val="center"/>
                                </w:tcPr>
                                <w:p w14:paraId="72A05682" w14:textId="7DC0D266" w:rsidR="00D13C2E" w:rsidRPr="00F455FF" w:rsidRDefault="00D13C2E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,3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0C23AF78" w14:textId="0CCB68C4" w:rsidR="00D13C2E" w:rsidRPr="00F455FF" w:rsidRDefault="00D13C2E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43,2</w:t>
                                  </w:r>
                                </w:p>
                              </w:tc>
                            </w:tr>
                            <w:tr w:rsidR="00D13C2E" w:rsidRPr="00F455FF" w14:paraId="4F452A22" w14:textId="77777777" w:rsidTr="00D13C2E">
                              <w:trPr>
                                <w:trHeight w:val="342"/>
                              </w:trPr>
                              <w:tc>
                                <w:tcPr>
                                  <w:tcW w:w="2127" w:type="dxa"/>
                                  <w:vAlign w:val="center"/>
                                </w:tcPr>
                                <w:p w14:paraId="32E2AFE8" w14:textId="0B6268F4" w:rsidR="00D13C2E" w:rsidRPr="00F455FF" w:rsidRDefault="00D9321F" w:rsidP="00BA3272">
                                  <w:pPr>
                                    <w:rPr>
                                      <w:b/>
                                      <w:szCs w:val="24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α</m:t>
                                    </m:r>
                                  </m:oMath>
                                  <w:r w:rsidRPr="00F455FF">
                                    <w:rPr>
                                      <w:b/>
                                      <w:szCs w:val="24"/>
                                    </w:rPr>
                                    <w:t xml:space="preserve"> </w:t>
                                  </w:r>
                                  <w:r w:rsidR="00D13C2E" w:rsidRPr="00F455FF">
                                    <w:rPr>
                                      <w:b/>
                                      <w:szCs w:val="24"/>
                                    </w:rPr>
                                    <w:t xml:space="preserve">(in </w:t>
                                  </w:r>
                                  <w:r w:rsidR="00D13C2E">
                                    <w:rPr>
                                      <w:b/>
                                      <w:szCs w:val="24"/>
                                    </w:rPr>
                                    <w:t>radialen)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3D8333E5" w14:textId="6BB4F9F6" w:rsidR="00D13C2E" w:rsidRPr="00F455FF" w:rsidRDefault="006B585B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9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π</m:t>
                                    </m:r>
                                  </m:oMath>
                                  <w:r w:rsidR="00D9321F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6D6A9F25" w14:textId="5FB5155E" w:rsidR="00D13C2E" w:rsidRPr="00F455FF" w:rsidRDefault="00E31878" w:rsidP="00E31878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1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4"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4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2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3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2" w:type="dxa"/>
                                  <w:vAlign w:val="center"/>
                                </w:tcPr>
                                <w:p w14:paraId="2E684F2B" w14:textId="637EC7FD" w:rsidR="00D13C2E" w:rsidRPr="00F455FF" w:rsidRDefault="00D13C2E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0,023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72B200DB" w14:textId="3E0DA274" w:rsidR="00D13C2E" w:rsidRPr="00F455FF" w:rsidRDefault="00D13C2E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2,5</w:t>
                                  </w:r>
                                </w:p>
                              </w:tc>
                            </w:tr>
                          </w:tbl>
                          <w:p w14:paraId="2B6E46A0" w14:textId="77777777" w:rsidR="00CB716A" w:rsidRPr="00F455FF" w:rsidRDefault="00CB716A" w:rsidP="00CB716A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EF10F2" id="Tekstvak 19" o:spid="_x0000_s1040" type="#_x0000_t202" style="position:absolute;margin-left:29.15pt;margin-top:9.1pt;width:300.7pt;height:46.2pt;z-index:251667968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" o:allowincell="f" filled="f" stroked="f">
                <v:textbox>
                  <w:txbxContent>
                    <w:tbl>
                      <w:tblPr>
                        <w:tblW w:w="5812" w:type="dxa"/>
                        <w:tblInd w:w="-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70" w:type="dxa"/>
                          <w:right w:w="7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127"/>
                        <w:gridCol w:w="921"/>
                        <w:gridCol w:w="921"/>
                        <w:gridCol w:w="922"/>
                        <w:gridCol w:w="921"/>
                      </w:tblGrid>
                      <w:tr w:rsidR="00D13C2E" w:rsidRPr="00F455FF" w14:paraId="1F4EF390" w14:textId="77777777" w:rsidTr="00D13C2E">
                        <w:trPr>
                          <w:trHeight w:val="342"/>
                        </w:trPr>
                        <w:tc>
                          <w:tcPr>
                            <w:tcW w:w="2127" w:type="dxa"/>
                            <w:vAlign w:val="center"/>
                          </w:tcPr>
                          <w:p w14:paraId="0819013A" w14:textId="79E43A89" w:rsidR="00D13C2E" w:rsidRPr="00F455FF" w:rsidRDefault="00D9321F" w:rsidP="00BA3272">
                            <w:pPr>
                              <w:rPr>
                                <w:b/>
                                <w:szCs w:val="24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Cs w:val="24"/>
                                </w:rPr>
                                <m:t>α</m:t>
                              </m:r>
                            </m:oMath>
                            <w:r w:rsidR="00D13C2E" w:rsidRPr="00F455FF">
                              <w:rPr>
                                <w:b/>
                                <w:szCs w:val="24"/>
                              </w:rPr>
                              <w:t xml:space="preserve"> (in </w:t>
                            </w:r>
                            <w:r w:rsidR="00D13C2E">
                              <w:rPr>
                                <w:b/>
                                <w:szCs w:val="24"/>
                              </w:rPr>
                              <w:t>graden)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4250BA34" w14:textId="7BD2E605" w:rsidR="00D13C2E" w:rsidRPr="00F455FF" w:rsidRDefault="00D13C2E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40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2E043635" w14:textId="7D1B6372" w:rsidR="00D13C2E" w:rsidRPr="00F455FF" w:rsidRDefault="00D13C2E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300</w:t>
                            </w:r>
                          </w:p>
                        </w:tc>
                        <w:tc>
                          <w:tcPr>
                            <w:tcW w:w="922" w:type="dxa"/>
                            <w:vAlign w:val="center"/>
                          </w:tcPr>
                          <w:p w14:paraId="72A05682" w14:textId="7DC0D266" w:rsidR="00D13C2E" w:rsidRPr="00F455FF" w:rsidRDefault="00D13C2E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,3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0C23AF78" w14:textId="0CCB68C4" w:rsidR="00D13C2E" w:rsidRPr="00F455FF" w:rsidRDefault="00D13C2E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43,2</w:t>
                            </w:r>
                          </w:p>
                        </w:tc>
                      </w:tr>
                      <w:tr w:rsidR="00D13C2E" w:rsidRPr="00F455FF" w14:paraId="4F452A22" w14:textId="77777777" w:rsidTr="00D13C2E">
                        <w:trPr>
                          <w:trHeight w:val="342"/>
                        </w:trPr>
                        <w:tc>
                          <w:tcPr>
                            <w:tcW w:w="2127" w:type="dxa"/>
                            <w:vAlign w:val="center"/>
                          </w:tcPr>
                          <w:p w14:paraId="32E2AFE8" w14:textId="0B6268F4" w:rsidR="00D13C2E" w:rsidRPr="00F455FF" w:rsidRDefault="00D9321F" w:rsidP="00BA3272">
                            <w:pPr>
                              <w:rPr>
                                <w:b/>
                                <w:szCs w:val="24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Cs w:val="24"/>
                                </w:rPr>
                                <m:t>α</m:t>
                              </m:r>
                            </m:oMath>
                            <w:r w:rsidRPr="00F455FF">
                              <w:rPr>
                                <w:b/>
                                <w:szCs w:val="24"/>
                              </w:rPr>
                              <w:t xml:space="preserve"> </w:t>
                            </w:r>
                            <w:r w:rsidR="00D13C2E" w:rsidRPr="00F455FF">
                              <w:rPr>
                                <w:b/>
                                <w:szCs w:val="24"/>
                              </w:rPr>
                              <w:t xml:space="preserve">(in </w:t>
                            </w:r>
                            <w:r w:rsidR="00D13C2E">
                              <w:rPr>
                                <w:b/>
                                <w:szCs w:val="24"/>
                              </w:rPr>
                              <w:t>radialen)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3D8333E5" w14:textId="6BB4F9F6" w:rsidR="00D13C2E" w:rsidRPr="00F455FF" w:rsidRDefault="006B585B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Cs w:val="24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Cs w:val="24"/>
                                    </w:rPr>
                                    <m:t>9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Cs w:val="24"/>
                                </w:rPr>
                                <m:t>π</m:t>
                              </m:r>
                            </m:oMath>
                            <w:r w:rsidR="00D9321F">
                              <w:rPr>
                                <w:szCs w:val="24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6D6A9F25" w14:textId="5FB5155E" w:rsidR="00D13C2E" w:rsidRPr="00F455FF" w:rsidRDefault="00E31878" w:rsidP="00E31878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1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22" w:type="dxa"/>
                            <w:vAlign w:val="center"/>
                          </w:tcPr>
                          <w:p w14:paraId="2E684F2B" w14:textId="637EC7FD" w:rsidR="00D13C2E" w:rsidRPr="00F455FF" w:rsidRDefault="00D13C2E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0,023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72B200DB" w14:textId="3E0DA274" w:rsidR="00D13C2E" w:rsidRPr="00F455FF" w:rsidRDefault="00D13C2E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2,5</w:t>
                            </w:r>
                          </w:p>
                        </w:tc>
                      </w:tr>
                    </w:tbl>
                    <w:p w14:paraId="2B6E46A0" w14:textId="77777777" w:rsidR="00CB716A" w:rsidRPr="00F455FF" w:rsidRDefault="00CB716A" w:rsidP="00CB716A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  <w10:wrap type="square" side="left"/>
              </v:shape>
            </w:pict>
          </mc:Fallback>
        </mc:AlternateContent>
      </w:r>
    </w:p>
    <w:p w14:paraId="61B64DCE" w14:textId="4CF5F98D" w:rsidR="00CE1821" w:rsidRDefault="00A31011" w:rsidP="004E6147">
      <w:pPr>
        <w:rPr>
          <w:szCs w:val="24"/>
        </w:rPr>
      </w:pPr>
      <w:r>
        <w:rPr>
          <w:b/>
          <w:bCs/>
          <w:szCs w:val="24"/>
        </w:rPr>
        <w:t>S4</w:t>
      </w:r>
    </w:p>
    <w:p w14:paraId="550C55C0" w14:textId="00998611" w:rsidR="00A31011" w:rsidRDefault="00A31011" w:rsidP="004E6147">
      <w:pPr>
        <w:rPr>
          <w:szCs w:val="24"/>
        </w:rPr>
      </w:pPr>
    </w:p>
    <w:p w14:paraId="763FF083" w14:textId="12299A4A" w:rsidR="00A31011" w:rsidRDefault="00A31011" w:rsidP="004E6147">
      <w:pPr>
        <w:rPr>
          <w:szCs w:val="24"/>
        </w:rPr>
      </w:pPr>
    </w:p>
    <w:p w14:paraId="6110D382" w14:textId="5D8F1F21" w:rsidR="00D13C2E" w:rsidRDefault="00D13C2E" w:rsidP="004E6147">
      <w:pPr>
        <w:rPr>
          <w:szCs w:val="24"/>
        </w:rPr>
      </w:pPr>
    </w:p>
    <w:p w14:paraId="56AA2D52" w14:textId="25A75A04" w:rsidR="00D13C2E" w:rsidRPr="00D13C2E" w:rsidRDefault="00D13C2E" w:rsidP="004E6147">
      <w:pPr>
        <w:rPr>
          <w:szCs w:val="24"/>
        </w:rPr>
      </w:pPr>
      <w:r>
        <w:rPr>
          <w:b/>
          <w:bCs/>
          <w:szCs w:val="24"/>
        </w:rPr>
        <w:t>S5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>:</w:t>
      </w:r>
      <w:r>
        <w:rPr>
          <w:szCs w:val="24"/>
        </w:rPr>
        <w:tab/>
        <w:t>amplitude: 5</w:t>
      </w:r>
      <w:r>
        <w:rPr>
          <w:szCs w:val="24"/>
        </w:rPr>
        <w:tab/>
      </w:r>
      <w:r>
        <w:rPr>
          <w:szCs w:val="24"/>
        </w:rPr>
        <w:tab/>
        <w:t>evenwichtsstand:</w:t>
      </w:r>
      <w:r w:rsidR="00E3187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3</m:t>
        </m:r>
      </m:oMath>
      <w:r>
        <w:rPr>
          <w:szCs w:val="24"/>
        </w:rPr>
        <w:tab/>
        <w:t>periode:</w:t>
      </w:r>
      <w:r w:rsidR="00E31878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den>
        </m:f>
        <m:r>
          <w:rPr>
            <w:rFonts w:ascii="Cambria Math" w:hAnsi="Cambria Math"/>
            <w:szCs w:val="24"/>
          </w:rPr>
          <m:t>=4π</m:t>
        </m:r>
      </m:oMath>
    </w:p>
    <w:p w14:paraId="7B581D07" w14:textId="10A2CCB1" w:rsidR="00D13C2E" w:rsidRPr="00D13C2E" w:rsidRDefault="00D13C2E" w:rsidP="004E6147">
      <w:pPr>
        <w:rPr>
          <w:szCs w:val="24"/>
        </w:rPr>
      </w:pPr>
      <w:r w:rsidRPr="00D13C2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</m:oMath>
      <w:r>
        <w:rPr>
          <w:szCs w:val="24"/>
        </w:rPr>
        <w:t>:</w:t>
      </w:r>
      <w:r>
        <w:rPr>
          <w:szCs w:val="24"/>
        </w:rPr>
        <w:tab/>
        <w:t>a</w:t>
      </w:r>
      <w:proofErr w:type="spellStart"/>
      <w:r w:rsidRPr="00D13C2E">
        <w:rPr>
          <w:szCs w:val="24"/>
        </w:rPr>
        <w:t>mplitude</w:t>
      </w:r>
      <w:proofErr w:type="spellEnd"/>
      <w:r w:rsidRPr="00D13C2E">
        <w:rPr>
          <w:szCs w:val="24"/>
        </w:rPr>
        <w:t xml:space="preserve">: </w:t>
      </w:r>
      <w:r>
        <w:rPr>
          <w:szCs w:val="24"/>
        </w:rPr>
        <w:t>3</w:t>
      </w:r>
      <w:r>
        <w:rPr>
          <w:szCs w:val="24"/>
        </w:rPr>
        <w:tab/>
      </w:r>
      <w:r>
        <w:rPr>
          <w:szCs w:val="24"/>
        </w:rPr>
        <w:tab/>
        <w:t>evenwichtsstand:</w:t>
      </w:r>
      <w:r w:rsidR="00E3187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10</m:t>
        </m:r>
      </m:oMath>
      <w:r>
        <w:rPr>
          <w:szCs w:val="24"/>
        </w:rPr>
        <w:tab/>
        <w:t>periode:</w:t>
      </w:r>
      <w:r w:rsidR="00E31878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659EE76B" w14:textId="20D534FD" w:rsidR="004E6147" w:rsidRDefault="004E6147" w:rsidP="004E6147">
      <w:pPr>
        <w:rPr>
          <w:szCs w:val="24"/>
        </w:rPr>
      </w:pPr>
    </w:p>
    <w:p w14:paraId="388AA389" w14:textId="77777777" w:rsidR="006E6D7A" w:rsidRDefault="00D13C2E" w:rsidP="00D13C2E">
      <w:pPr>
        <w:rPr>
          <w:b/>
          <w:bCs/>
          <w:szCs w:val="24"/>
        </w:rPr>
      </w:pPr>
      <w:r w:rsidRPr="00D13C2E">
        <w:rPr>
          <w:b/>
          <w:bCs/>
          <w:szCs w:val="24"/>
        </w:rPr>
        <w:t>S6</w:t>
      </w:r>
    </w:p>
    <w:p w14:paraId="2E0365C4" w14:textId="17263B90" w:rsidR="00D13C2E" w:rsidRPr="00E23BC6" w:rsidRDefault="006E6D7A" w:rsidP="00D13C2E">
      <w:pPr>
        <w:rPr>
          <w:szCs w:val="24"/>
        </w:rPr>
      </w:pPr>
      <w:r w:rsidRPr="006E6D7A">
        <w:rPr>
          <w:b/>
          <w:bCs/>
          <w:szCs w:val="24"/>
        </w:rPr>
        <w:t>a</w:t>
      </w:r>
      <w:r w:rsidR="00D13C2E">
        <w:rPr>
          <w:szCs w:val="24"/>
        </w:rPr>
        <w:tab/>
      </w:r>
      <w:r w:rsidR="00D13C2E" w:rsidRPr="00FF640F">
        <w:rPr>
          <w:szCs w:val="24"/>
        </w:rPr>
        <w:t xml:space="preserve">maximum: </w:t>
      </w:r>
      <w:r w:rsidR="00D13C2E">
        <w:rPr>
          <w:szCs w:val="24"/>
        </w:rPr>
        <w:t>2</w:t>
      </w:r>
      <w:r w:rsidR="00D13C2E" w:rsidRPr="00FF640F">
        <w:rPr>
          <w:szCs w:val="24"/>
        </w:rPr>
        <w:t xml:space="preserve"> en minimum: -</w:t>
      </w:r>
      <w:r w:rsidR="00D13C2E">
        <w:rPr>
          <w:szCs w:val="24"/>
        </w:rPr>
        <w:t>4</w:t>
      </w:r>
      <w:r w:rsidR="00D13C2E" w:rsidRPr="00FF640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+-4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-1</m:t>
        </m:r>
      </m:oMath>
      <w:r w:rsidR="00E31878">
        <w:rPr>
          <w:szCs w:val="24"/>
        </w:rPr>
        <w:t xml:space="preserve"> </w:t>
      </w:r>
      <w:r w:rsidR="00D13C2E" w:rsidRPr="00FF640F">
        <w:rPr>
          <w:szCs w:val="24"/>
        </w:rPr>
        <w:t>en</w:t>
      </w:r>
      <w:r w:rsidR="00E3187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=2--1=3</m:t>
        </m:r>
      </m:oMath>
    </w:p>
    <w:p w14:paraId="5363E253" w14:textId="0B0E64E7" w:rsidR="00D13C2E" w:rsidRDefault="00D13C2E" w:rsidP="00D13C2E">
      <w:pPr>
        <w:rPr>
          <w:szCs w:val="24"/>
        </w:rPr>
      </w:pPr>
      <w:r w:rsidRPr="00E23BC6">
        <w:rPr>
          <w:szCs w:val="24"/>
        </w:rPr>
        <w:tab/>
      </w:r>
      <w:r w:rsidRPr="00FF640F">
        <w:rPr>
          <w:szCs w:val="24"/>
        </w:rPr>
        <w:t xml:space="preserve">halve periode is </w:t>
      </w:r>
      <w:r w:rsidR="006E6D7A">
        <w:rPr>
          <w:szCs w:val="24"/>
        </w:rPr>
        <w:t>2</w:t>
      </w:r>
      <w:r w:rsidRPr="00FF640F">
        <w:rPr>
          <w:szCs w:val="24"/>
        </w:rPr>
        <w:t>, een hele perio</w:t>
      </w:r>
      <w:r>
        <w:rPr>
          <w:szCs w:val="24"/>
        </w:rPr>
        <w:t xml:space="preserve">de </w:t>
      </w:r>
      <w:r w:rsidR="006E6D7A">
        <w:rPr>
          <w:szCs w:val="24"/>
        </w:rPr>
        <w:t>4</w:t>
      </w:r>
      <w:r>
        <w:rPr>
          <w:szCs w:val="24"/>
        </w:rPr>
        <w:t>:</w:t>
      </w:r>
      <w:r w:rsidR="00E3187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9EE66FD" w14:textId="7216A6A9" w:rsidR="00D13C2E" w:rsidRDefault="00D13C2E" w:rsidP="00D13C2E">
      <w:pPr>
        <w:rPr>
          <w:szCs w:val="24"/>
        </w:rPr>
      </w:pPr>
      <w:r>
        <w:rPr>
          <w:szCs w:val="24"/>
        </w:rPr>
        <w:tab/>
        <w:t>een beginpunt is</w:t>
      </w:r>
      <w:r w:rsidR="00E31878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  <w:r>
        <w:rPr>
          <w:szCs w:val="24"/>
        </w:rPr>
        <w:t xml:space="preserve"> </w:t>
      </w:r>
      <w:r w:rsidR="006E6D7A">
        <w:rPr>
          <w:szCs w:val="24"/>
        </w:rPr>
        <w:t>periode na</w:t>
      </w:r>
      <w:r w:rsidR="00E3187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 w:rsidR="00E31878">
        <w:rPr>
          <w:szCs w:val="24"/>
        </w:rPr>
        <w:t>:</w:t>
      </w:r>
      <w:r w:rsidR="006E6D7A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1, -1)</m:t>
        </m:r>
      </m:oMath>
    </w:p>
    <w:p w14:paraId="2E5E91CC" w14:textId="3BAA7ACA" w:rsidR="00D13C2E" w:rsidRDefault="00D13C2E" w:rsidP="00D13C2E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3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(x-1))</m:t>
            </m:r>
          </m:e>
        </m:func>
        <m:r>
          <w:rPr>
            <w:rFonts w:ascii="Cambria Math" w:hAnsi="Cambria Math"/>
            <w:szCs w:val="24"/>
          </w:rPr>
          <m:t>-1</m:t>
        </m:r>
      </m:oMath>
    </w:p>
    <w:p w14:paraId="25AF14D2" w14:textId="3725064C" w:rsidR="00923D7A" w:rsidRPr="00A60B77" w:rsidRDefault="006E6D7A" w:rsidP="00D13C2E">
      <w:pPr>
        <w:rPr>
          <w:szCs w:val="24"/>
          <w:lang w:val="en-US"/>
        </w:rPr>
      </w:pPr>
      <w:r w:rsidRPr="00A60B77">
        <w:rPr>
          <w:b/>
          <w:bCs/>
          <w:szCs w:val="24"/>
          <w:lang w:val="en-US"/>
        </w:rPr>
        <w:t>b</w:t>
      </w:r>
      <w:r w:rsidRPr="00A60B77">
        <w:rPr>
          <w:szCs w:val="24"/>
          <w:lang w:val="en-US"/>
        </w:rPr>
        <w:tab/>
      </w:r>
      <w:proofErr w:type="spellStart"/>
      <w:r w:rsidRPr="00A60B77">
        <w:rPr>
          <w:szCs w:val="24"/>
          <w:lang w:val="en-US"/>
        </w:rPr>
        <w:t>periode</w:t>
      </w:r>
      <w:proofErr w:type="spellEnd"/>
      <w:r w:rsidRPr="00A60B77">
        <w:rPr>
          <w:szCs w:val="24"/>
          <w:lang w:val="en-US"/>
        </w:rPr>
        <w:t xml:space="preserve"> 12:</w:t>
      </w:r>
      <w:r w:rsidR="00E31878">
        <w:rPr>
          <w:szCs w:val="24"/>
          <w:lang w:val="en-US"/>
        </w:rPr>
        <w:t xml:space="preserve"> </w:t>
      </w:r>
      <m:oMath>
        <m:r>
          <w:rPr>
            <w:rFonts w:ascii="Cambria Math" w:hAnsi="Cambria Math"/>
            <w:szCs w:val="24"/>
            <w:lang w:val="en-US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2π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12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6</m:t>
            </m:r>
          </m:den>
        </m:f>
        <m:r>
          <w:rPr>
            <w:rFonts w:ascii="Cambria Math" w:hAnsi="Cambria Math"/>
            <w:szCs w:val="24"/>
            <w:lang w:val="en-US"/>
          </w:rPr>
          <m:t>π</m:t>
        </m:r>
      </m:oMath>
      <w:r w:rsidR="008442E1" w:rsidRPr="008B5F78">
        <w:rPr>
          <w:szCs w:val="24"/>
          <w:lang w:val="en-US"/>
        </w:rPr>
        <w:tab/>
      </w:r>
      <w:r w:rsidR="00586949" w:rsidRPr="00A60B77">
        <w:rPr>
          <w:szCs w:val="24"/>
          <w:lang w:val="en-US"/>
        </w:rPr>
        <w:t>amplitude:</w:t>
      </w:r>
      <w:r w:rsidR="00E31878">
        <w:rPr>
          <w:szCs w:val="24"/>
          <w:lang w:val="en-US"/>
        </w:rPr>
        <w:t xml:space="preserve"> </w:t>
      </w:r>
      <m:oMath>
        <m:r>
          <w:rPr>
            <w:rFonts w:ascii="Cambria Math" w:hAnsi="Cambria Math"/>
            <w:szCs w:val="24"/>
            <w:lang w:val="en-US"/>
          </w:rPr>
          <m:t>4--2=6</m:t>
        </m:r>
      </m:oMath>
      <w:r w:rsidR="008442E1" w:rsidRPr="008B5F78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  <w:lang w:val="en-US"/>
          </w:rPr>
          <m:t>=-2+6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(x-5))</m:t>
            </m:r>
          </m:e>
        </m:func>
      </m:oMath>
    </w:p>
    <w:p w14:paraId="53030355" w14:textId="5955DED3" w:rsidR="00D13C2E" w:rsidRPr="00A60B77" w:rsidRDefault="00D13C2E" w:rsidP="004E6147">
      <w:pPr>
        <w:rPr>
          <w:szCs w:val="24"/>
          <w:lang w:val="en-US"/>
        </w:rPr>
      </w:pPr>
    </w:p>
    <w:p w14:paraId="4E521DF7" w14:textId="785E12A3" w:rsidR="00923D7A" w:rsidRPr="00A60B77" w:rsidRDefault="00923D7A" w:rsidP="004E6147">
      <w:pPr>
        <w:rPr>
          <w:b/>
          <w:bCs/>
          <w:szCs w:val="24"/>
          <w:lang w:val="en-US"/>
        </w:rPr>
      </w:pPr>
      <w:r w:rsidRPr="00A60B77">
        <w:rPr>
          <w:b/>
          <w:bCs/>
          <w:szCs w:val="24"/>
          <w:lang w:val="en-US"/>
        </w:rPr>
        <w:t>S7</w:t>
      </w:r>
    </w:p>
    <w:p w14:paraId="4BFE01FB" w14:textId="676ED689" w:rsidR="00923D7A" w:rsidRDefault="00923D7A" w:rsidP="004E6147">
      <w:pPr>
        <w:rPr>
          <w:szCs w:val="24"/>
          <w:lang w:val="en-US"/>
        </w:rPr>
      </w:pPr>
      <w:r w:rsidRPr="00A60B77">
        <w:rPr>
          <w:b/>
          <w:bCs/>
          <w:szCs w:val="24"/>
          <w:lang w:val="en-US"/>
        </w:rPr>
        <w:t>a</w:t>
      </w:r>
      <w:r w:rsidRPr="00A60B77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x)</m:t>
            </m:r>
          </m:e>
        </m:func>
        <m:r>
          <w:rPr>
            <w:rFonts w:ascii="Cambria Math" w:hAnsi="Cambria Math"/>
            <w:szCs w:val="24"/>
            <w:lang w:val="en-US"/>
          </w:rPr>
          <m:t>=-1</m:t>
        </m:r>
      </m:oMath>
      <w:r w:rsidR="00F94263" w:rsidRPr="00A60B77">
        <w:rPr>
          <w:szCs w:val="24"/>
          <w:lang w:val="en-US"/>
        </w:rPr>
        <w:tab/>
      </w:r>
      <w:r w:rsidR="00636202" w:rsidRPr="00A60B77">
        <w:rPr>
          <w:szCs w:val="24"/>
          <w:lang w:val="en-US"/>
        </w:rPr>
        <w:tab/>
      </w:r>
      <w:r w:rsidR="00636202" w:rsidRPr="00A60B77">
        <w:rPr>
          <w:szCs w:val="24"/>
          <w:lang w:val="en-US"/>
        </w:rPr>
        <w:tab/>
      </w:r>
      <w:r w:rsidR="00F94263" w:rsidRPr="00A60B77">
        <w:rPr>
          <w:b/>
          <w:bCs/>
          <w:szCs w:val="24"/>
          <w:lang w:val="en-US"/>
        </w:rPr>
        <w:t>b</w:t>
      </w:r>
      <w:r w:rsidR="00F94263" w:rsidRPr="00A60B77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2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x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</m:rad>
      </m:oMath>
    </w:p>
    <w:p w14:paraId="1C1F5CFD" w14:textId="6CBFF1D8" w:rsidR="00682B60" w:rsidRDefault="00682B60" w:rsidP="004E6147">
      <w:pPr>
        <w:rPr>
          <w:szCs w:val="24"/>
        </w:rPr>
      </w:pP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4C4FCF9C" w14:textId="6C4F77C5" w:rsidR="00682B60" w:rsidRDefault="00682B60" w:rsidP="004E6147">
      <w:pPr>
        <w:rPr>
          <w:szCs w:val="24"/>
        </w:rPr>
      </w:pP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+k∙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k∙2π∨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</w:p>
    <w:p w14:paraId="434A48F9" w14:textId="1C8E488A" w:rsidR="00682B60" w:rsidRDefault="00682B60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+k∙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+k∙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B39989E" w14:textId="126D0E6D" w:rsidR="00682B60" w:rsidRPr="00682B60" w:rsidRDefault="00682B60" w:rsidP="004E6147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 xml:space="preserve">en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>, …</w:t>
      </w:r>
    </w:p>
    <w:p w14:paraId="0462D70C" w14:textId="5C356100" w:rsidR="008442E1" w:rsidRPr="008B5F78" w:rsidRDefault="008442E1" w:rsidP="004E6147">
      <w:pPr>
        <w:rPr>
          <w:b/>
          <w:bCs/>
          <w:sz w:val="28"/>
          <w:szCs w:val="28"/>
          <w:lang w:val="en-US"/>
        </w:rPr>
      </w:pPr>
      <w:r w:rsidRPr="008B5F78">
        <w:rPr>
          <w:b/>
          <w:bCs/>
          <w:sz w:val="28"/>
          <w:szCs w:val="28"/>
          <w:lang w:val="en-US"/>
        </w:rPr>
        <w:lastRenderedPageBreak/>
        <w:t xml:space="preserve">Test </w:t>
      </w:r>
      <w:proofErr w:type="spellStart"/>
      <w:r w:rsidRPr="008B5F78">
        <w:rPr>
          <w:b/>
          <w:bCs/>
          <w:sz w:val="28"/>
          <w:szCs w:val="28"/>
          <w:lang w:val="en-US"/>
        </w:rPr>
        <w:t>jezelf</w:t>
      </w:r>
      <w:proofErr w:type="spellEnd"/>
    </w:p>
    <w:p w14:paraId="0D6EE561" w14:textId="06D71665" w:rsidR="008442E1" w:rsidRPr="008B5F78" w:rsidRDefault="00682B60" w:rsidP="004E6147">
      <w:pPr>
        <w:rPr>
          <w:b/>
          <w:bCs/>
          <w:szCs w:val="24"/>
          <w:lang w:val="en-US"/>
        </w:rPr>
      </w:pPr>
      <w:r w:rsidRPr="00F455FF">
        <w:rPr>
          <w:noProof/>
          <w:szCs w:val="24"/>
        </w:rPr>
        <mc:AlternateContent>
          <mc:Choice Requires="wps">
            <w:drawing>
              <wp:anchor distT="0" distB="0" distL="36195" distR="114300" simplePos="0" relativeHeight="251671040" behindDoc="0" locked="0" layoutInCell="0" allowOverlap="1" wp14:anchorId="64C35B1B" wp14:editId="3CDEB3BC">
                <wp:simplePos x="0" y="0"/>
                <wp:positionH relativeFrom="column">
                  <wp:posOffset>366395</wp:posOffset>
                </wp:positionH>
                <wp:positionV relativeFrom="paragraph">
                  <wp:posOffset>4445</wp:posOffset>
                </wp:positionV>
                <wp:extent cx="4995545" cy="630555"/>
                <wp:effectExtent l="0" t="0" r="0" b="0"/>
                <wp:wrapSquare wrapText="left"/>
                <wp:docPr id="20" name="Tekstvak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95545" cy="630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7655" w:type="dxa"/>
                              <w:tblInd w:w="7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70" w:type="dxa"/>
                                <w:right w:w="7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127"/>
                              <w:gridCol w:w="921"/>
                              <w:gridCol w:w="921"/>
                              <w:gridCol w:w="922"/>
                              <w:gridCol w:w="921"/>
                              <w:gridCol w:w="921"/>
                              <w:gridCol w:w="922"/>
                            </w:tblGrid>
                            <w:tr w:rsidR="008442E1" w:rsidRPr="00F455FF" w14:paraId="01D46095" w14:textId="77777777" w:rsidTr="00BA3272">
                              <w:trPr>
                                <w:trHeight w:val="342"/>
                              </w:trPr>
                              <w:tc>
                                <w:tcPr>
                                  <w:tcW w:w="2127" w:type="dxa"/>
                                  <w:vAlign w:val="center"/>
                                </w:tcPr>
                                <w:p w14:paraId="24C15327" w14:textId="0A2D3873" w:rsidR="008442E1" w:rsidRPr="00F455FF" w:rsidRDefault="00682B60" w:rsidP="00BA3272">
                                  <w:pPr>
                                    <w:rPr>
                                      <w:b/>
                                      <w:szCs w:val="24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α</m:t>
                                    </m:r>
                                  </m:oMath>
                                  <w:r>
                                    <w:rPr>
                                      <w:b/>
                                      <w:szCs w:val="24"/>
                                    </w:rPr>
                                    <w:t xml:space="preserve"> </w:t>
                                  </w:r>
                                  <w:r w:rsidR="008442E1" w:rsidRPr="00F455FF">
                                    <w:rPr>
                                      <w:b/>
                                      <w:szCs w:val="24"/>
                                    </w:rPr>
                                    <w:t xml:space="preserve">(in </w:t>
                                  </w:r>
                                  <w:r w:rsidR="008442E1">
                                    <w:rPr>
                                      <w:b/>
                                      <w:szCs w:val="24"/>
                                    </w:rPr>
                                    <w:t>graden)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279FC826" w14:textId="77777777" w:rsidR="008442E1" w:rsidRPr="00F455FF" w:rsidRDefault="008442E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45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37CE307F" w14:textId="77777777" w:rsidR="008442E1" w:rsidRPr="00F455FF" w:rsidRDefault="008442E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25</w:t>
                                  </w:r>
                                </w:p>
                              </w:tc>
                              <w:tc>
                                <w:tcPr>
                                  <w:tcW w:w="922" w:type="dxa"/>
                                  <w:vAlign w:val="center"/>
                                </w:tcPr>
                                <w:p w14:paraId="7C27580B" w14:textId="77777777" w:rsidR="008442E1" w:rsidRPr="00F455FF" w:rsidRDefault="008442E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29,79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0C698B05" w14:textId="77777777" w:rsidR="008442E1" w:rsidRPr="00F455FF" w:rsidRDefault="008442E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229,18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4806FD62" w14:textId="77777777" w:rsidR="008442E1" w:rsidRPr="00F455FF" w:rsidRDefault="008442E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6</w:t>
                                  </w:r>
                                  <w:r w:rsidRPr="00F455FF">
                                    <w:rPr>
                                      <w:szCs w:val="24"/>
                                    </w:rPr>
                                    <w:t>00</w:t>
                                  </w:r>
                                </w:p>
                              </w:tc>
                              <w:tc>
                                <w:tcPr>
                                  <w:tcW w:w="922" w:type="dxa"/>
                                  <w:vAlign w:val="center"/>
                                </w:tcPr>
                                <w:p w14:paraId="4F3365C7" w14:textId="77777777" w:rsidR="008442E1" w:rsidRPr="00F455FF" w:rsidRDefault="008442E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455FF">
                                    <w:rPr>
                                      <w:szCs w:val="24"/>
                                    </w:rPr>
                                    <w:t>1</w:t>
                                  </w:r>
                                  <w:r>
                                    <w:rPr>
                                      <w:szCs w:val="24"/>
                                    </w:rPr>
                                    <w:t>00,27</w:t>
                                  </w:r>
                                </w:p>
                              </w:tc>
                            </w:tr>
                            <w:tr w:rsidR="008442E1" w:rsidRPr="00F455FF" w14:paraId="75538DDB" w14:textId="77777777" w:rsidTr="00BA3272">
                              <w:trPr>
                                <w:trHeight w:val="342"/>
                              </w:trPr>
                              <w:tc>
                                <w:tcPr>
                                  <w:tcW w:w="2127" w:type="dxa"/>
                                  <w:vAlign w:val="center"/>
                                </w:tcPr>
                                <w:p w14:paraId="4B89ED13" w14:textId="0CD3AB9E" w:rsidR="008442E1" w:rsidRPr="00F455FF" w:rsidRDefault="00682B60" w:rsidP="00BA3272">
                                  <w:pPr>
                                    <w:rPr>
                                      <w:b/>
                                      <w:szCs w:val="24"/>
                                    </w:rPr>
                                  </w:p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Cs w:val="24"/>
                                      </w:rPr>
                                      <m:t>α</m:t>
                                    </m:r>
                                  </m:oMath>
                                  <w:r>
                                    <w:rPr>
                                      <w:b/>
                                      <w:szCs w:val="24"/>
                                    </w:rPr>
                                    <w:t xml:space="preserve"> </w:t>
                                  </w:r>
                                  <w:r w:rsidR="008442E1" w:rsidRPr="00F455FF">
                                    <w:rPr>
                                      <w:b/>
                                      <w:szCs w:val="24"/>
                                    </w:rPr>
                                    <w:t xml:space="preserve">(in </w:t>
                                  </w:r>
                                  <w:r w:rsidR="008442E1">
                                    <w:rPr>
                                      <w:b/>
                                      <w:szCs w:val="24"/>
                                    </w:rPr>
                                    <w:t>radialen)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0558CD8C" w14:textId="785A4906" w:rsidR="008442E1" w:rsidRPr="00F455FF" w:rsidRDefault="006B585B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4"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4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4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3AD21D98" w14:textId="5F9CFAE2" w:rsidR="008442E1" w:rsidRPr="00F455FF" w:rsidRDefault="006B585B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4"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4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25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36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2" w:type="dxa"/>
                                  <w:vAlign w:val="center"/>
                                </w:tcPr>
                                <w:p w14:paraId="29C630BA" w14:textId="77777777" w:rsidR="008442E1" w:rsidRPr="00F455FF" w:rsidRDefault="008442E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0,52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3348279D" w14:textId="77777777" w:rsidR="008442E1" w:rsidRPr="00F455FF" w:rsidRDefault="008442E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921" w:type="dxa"/>
                                  <w:vAlign w:val="center"/>
                                </w:tcPr>
                                <w:p w14:paraId="722475EB" w14:textId="3880B202" w:rsidR="008442E1" w:rsidRPr="00F455FF" w:rsidRDefault="00682B60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3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4"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4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4"/>
                                                </w:rPr>
                                                <m:t>3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  <w:szCs w:val="24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2" w:type="dxa"/>
                                  <w:vAlign w:val="center"/>
                                </w:tcPr>
                                <w:p w14:paraId="7BCCA7F0" w14:textId="77777777" w:rsidR="008442E1" w:rsidRPr="00F455FF" w:rsidRDefault="008442E1" w:rsidP="00BA3272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1,75</w:t>
                                  </w:r>
                                </w:p>
                              </w:tc>
                            </w:tr>
                          </w:tbl>
                          <w:p w14:paraId="21760B83" w14:textId="77777777" w:rsidR="008442E1" w:rsidRPr="00F455FF" w:rsidRDefault="008442E1" w:rsidP="008442E1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C35B1B" id="Tekstvak 20" o:spid="_x0000_s1041" type="#_x0000_t202" style="position:absolute;margin-left:28.85pt;margin-top:.35pt;width:393.35pt;height:49.65pt;z-index:251671040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" o:allowincell="f" filled="f" stroked="f">
                <v:textbox>
                  <w:txbxContent>
                    <w:tbl>
                      <w:tblPr>
                        <w:tblW w:w="7655" w:type="dxa"/>
                        <w:tblInd w:w="7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70" w:type="dxa"/>
                          <w:right w:w="7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127"/>
                        <w:gridCol w:w="921"/>
                        <w:gridCol w:w="921"/>
                        <w:gridCol w:w="922"/>
                        <w:gridCol w:w="921"/>
                        <w:gridCol w:w="921"/>
                        <w:gridCol w:w="922"/>
                      </w:tblGrid>
                      <w:tr w:rsidR="008442E1" w:rsidRPr="00F455FF" w14:paraId="01D46095" w14:textId="77777777" w:rsidTr="00BA3272">
                        <w:trPr>
                          <w:trHeight w:val="342"/>
                        </w:trPr>
                        <w:tc>
                          <w:tcPr>
                            <w:tcW w:w="2127" w:type="dxa"/>
                            <w:vAlign w:val="center"/>
                          </w:tcPr>
                          <w:p w14:paraId="24C15327" w14:textId="0A2D3873" w:rsidR="008442E1" w:rsidRPr="00F455FF" w:rsidRDefault="00682B60" w:rsidP="00BA3272">
                            <w:pPr>
                              <w:rPr>
                                <w:b/>
                                <w:szCs w:val="24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Cs w:val="24"/>
                                </w:rPr>
                                <m:t>α</m:t>
                              </m:r>
                            </m:oMath>
                            <w:r>
                              <w:rPr>
                                <w:b/>
                                <w:szCs w:val="24"/>
                              </w:rPr>
                              <w:t xml:space="preserve"> </w:t>
                            </w:r>
                            <w:r w:rsidR="008442E1" w:rsidRPr="00F455FF">
                              <w:rPr>
                                <w:b/>
                                <w:szCs w:val="24"/>
                              </w:rPr>
                              <w:t xml:space="preserve">(in </w:t>
                            </w:r>
                            <w:r w:rsidR="008442E1">
                              <w:rPr>
                                <w:b/>
                                <w:szCs w:val="24"/>
                              </w:rPr>
                              <w:t>graden)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279FC826" w14:textId="77777777" w:rsidR="008442E1" w:rsidRPr="00F455FF" w:rsidRDefault="008442E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45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37CE307F" w14:textId="77777777" w:rsidR="008442E1" w:rsidRPr="00F455FF" w:rsidRDefault="008442E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25</w:t>
                            </w:r>
                          </w:p>
                        </w:tc>
                        <w:tc>
                          <w:tcPr>
                            <w:tcW w:w="922" w:type="dxa"/>
                            <w:vAlign w:val="center"/>
                          </w:tcPr>
                          <w:p w14:paraId="7C27580B" w14:textId="77777777" w:rsidR="008442E1" w:rsidRPr="00F455FF" w:rsidRDefault="008442E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29,79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0C698B05" w14:textId="77777777" w:rsidR="008442E1" w:rsidRPr="00F455FF" w:rsidRDefault="008442E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229,18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4806FD62" w14:textId="77777777" w:rsidR="008442E1" w:rsidRPr="00F455FF" w:rsidRDefault="008442E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6</w:t>
                            </w:r>
                            <w:r w:rsidRPr="00F455FF">
                              <w:rPr>
                                <w:szCs w:val="24"/>
                              </w:rPr>
                              <w:t>00</w:t>
                            </w:r>
                          </w:p>
                        </w:tc>
                        <w:tc>
                          <w:tcPr>
                            <w:tcW w:w="922" w:type="dxa"/>
                            <w:vAlign w:val="center"/>
                          </w:tcPr>
                          <w:p w14:paraId="4F3365C7" w14:textId="77777777" w:rsidR="008442E1" w:rsidRPr="00F455FF" w:rsidRDefault="008442E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455FF">
                              <w:rPr>
                                <w:szCs w:val="24"/>
                              </w:rPr>
                              <w:t>1</w:t>
                            </w:r>
                            <w:r>
                              <w:rPr>
                                <w:szCs w:val="24"/>
                              </w:rPr>
                              <w:t>00,27</w:t>
                            </w:r>
                          </w:p>
                        </w:tc>
                      </w:tr>
                      <w:tr w:rsidR="008442E1" w:rsidRPr="00F455FF" w14:paraId="75538DDB" w14:textId="77777777" w:rsidTr="00BA3272">
                        <w:trPr>
                          <w:trHeight w:val="342"/>
                        </w:trPr>
                        <w:tc>
                          <w:tcPr>
                            <w:tcW w:w="2127" w:type="dxa"/>
                            <w:vAlign w:val="center"/>
                          </w:tcPr>
                          <w:p w14:paraId="4B89ED13" w14:textId="0CD3AB9E" w:rsidR="008442E1" w:rsidRPr="00F455FF" w:rsidRDefault="00682B60" w:rsidP="00BA3272">
                            <w:pPr>
                              <w:rPr>
                                <w:b/>
                                <w:szCs w:val="24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Cs w:val="24"/>
                                </w:rPr>
                                <m:t>α</m:t>
                              </m:r>
                            </m:oMath>
                            <w:r>
                              <w:rPr>
                                <w:b/>
                                <w:szCs w:val="24"/>
                              </w:rPr>
                              <w:t xml:space="preserve"> </w:t>
                            </w:r>
                            <w:r w:rsidR="008442E1" w:rsidRPr="00F455FF">
                              <w:rPr>
                                <w:b/>
                                <w:szCs w:val="24"/>
                              </w:rPr>
                              <w:t xml:space="preserve">(in </w:t>
                            </w:r>
                            <w:r w:rsidR="008442E1">
                              <w:rPr>
                                <w:b/>
                                <w:szCs w:val="24"/>
                              </w:rPr>
                              <w:t>radialen)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0558CD8C" w14:textId="785A4906" w:rsidR="008442E1" w:rsidRPr="00F455FF" w:rsidRDefault="006B585B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3AD21D98" w14:textId="5F9CFAE2" w:rsidR="008442E1" w:rsidRPr="00F455FF" w:rsidRDefault="006B585B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25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36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22" w:type="dxa"/>
                            <w:vAlign w:val="center"/>
                          </w:tcPr>
                          <w:p w14:paraId="29C630BA" w14:textId="77777777" w:rsidR="008442E1" w:rsidRPr="00F455FF" w:rsidRDefault="008442E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0,52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3348279D" w14:textId="77777777" w:rsidR="008442E1" w:rsidRPr="00F455FF" w:rsidRDefault="008442E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921" w:type="dxa"/>
                            <w:vAlign w:val="center"/>
                          </w:tcPr>
                          <w:p w14:paraId="722475EB" w14:textId="3880B202" w:rsidR="008442E1" w:rsidRPr="00F455FF" w:rsidRDefault="00682B60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3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4"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Cs w:val="24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22" w:type="dxa"/>
                            <w:vAlign w:val="center"/>
                          </w:tcPr>
                          <w:p w14:paraId="7BCCA7F0" w14:textId="77777777" w:rsidR="008442E1" w:rsidRPr="00F455FF" w:rsidRDefault="008442E1" w:rsidP="00BA3272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1,75</w:t>
                            </w:r>
                          </w:p>
                        </w:tc>
                      </w:tr>
                    </w:tbl>
                    <w:p w14:paraId="21760B83" w14:textId="77777777" w:rsidR="008442E1" w:rsidRPr="00F455FF" w:rsidRDefault="008442E1" w:rsidP="008442E1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  <w10:wrap type="square" side="left"/>
              </v:shape>
            </w:pict>
          </mc:Fallback>
        </mc:AlternateContent>
      </w:r>
      <w:r w:rsidR="008442E1" w:rsidRPr="008B5F78">
        <w:rPr>
          <w:b/>
          <w:bCs/>
          <w:szCs w:val="24"/>
          <w:lang w:val="en-US"/>
        </w:rPr>
        <w:t>T1</w:t>
      </w:r>
    </w:p>
    <w:p w14:paraId="66B4F9C1" w14:textId="55C6884A" w:rsidR="008442E1" w:rsidRPr="00E23BC6" w:rsidRDefault="008442E1" w:rsidP="008442E1">
      <w:pPr>
        <w:rPr>
          <w:szCs w:val="24"/>
          <w:lang w:val="en-US"/>
        </w:rPr>
      </w:pPr>
    </w:p>
    <w:p w14:paraId="47DE5554" w14:textId="77777777" w:rsidR="008442E1" w:rsidRPr="00E23BC6" w:rsidRDefault="008442E1" w:rsidP="008442E1">
      <w:pPr>
        <w:rPr>
          <w:szCs w:val="24"/>
          <w:lang w:val="en-US"/>
        </w:rPr>
      </w:pPr>
    </w:p>
    <w:p w14:paraId="377C46CA" w14:textId="77777777" w:rsidR="008442E1" w:rsidRPr="00E23BC6" w:rsidRDefault="008442E1" w:rsidP="008442E1">
      <w:pPr>
        <w:ind w:left="705" w:hanging="705"/>
        <w:rPr>
          <w:szCs w:val="24"/>
          <w:lang w:val="en-US"/>
        </w:rPr>
      </w:pPr>
    </w:p>
    <w:p w14:paraId="35B493F7" w14:textId="64955970" w:rsidR="008442E1" w:rsidRPr="00E23BC6" w:rsidRDefault="008442E1" w:rsidP="008442E1">
      <w:pPr>
        <w:rPr>
          <w:szCs w:val="24"/>
          <w:lang w:val="en-US"/>
        </w:rPr>
      </w:pPr>
      <w:r w:rsidRPr="00E23BC6">
        <w:rPr>
          <w:b/>
          <w:szCs w:val="24"/>
          <w:lang w:val="en-US"/>
        </w:rPr>
        <w:t>T2</w:t>
      </w:r>
    </w:p>
    <w:p w14:paraId="6B9D49BD" w14:textId="6571DF5D" w:rsidR="008442E1" w:rsidRPr="00E23BC6" w:rsidRDefault="008442E1" w:rsidP="008442E1">
      <w:pPr>
        <w:rPr>
          <w:szCs w:val="24"/>
          <w:lang w:val="en-US"/>
        </w:rPr>
      </w:pPr>
      <w:r w:rsidRPr="008442E1">
        <w:rPr>
          <w:b/>
          <w:bCs/>
          <w:szCs w:val="24"/>
          <w:lang w:val="en-US"/>
        </w:rPr>
        <w:t>a</w:t>
      </w:r>
      <w:r w:rsidRPr="00E23BC6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3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π)</m:t>
            </m:r>
          </m:e>
        </m:func>
        <m:r>
          <w:rPr>
            <w:rFonts w:ascii="Cambria Math" w:hAnsi="Cambria Math"/>
            <w:szCs w:val="24"/>
            <w:lang w:val="en-US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</m:rad>
      </m:oMath>
      <w:r w:rsidRPr="00E23BC6">
        <w:rPr>
          <w:szCs w:val="24"/>
          <w:lang w:val="en-US"/>
        </w:rPr>
        <w:tab/>
      </w:r>
      <w:r w:rsidRPr="00E23BC6">
        <w:rPr>
          <w:szCs w:val="24"/>
          <w:lang w:val="en-US"/>
        </w:rPr>
        <w:tab/>
      </w:r>
      <w:r w:rsidRPr="00377F23">
        <w:rPr>
          <w:b/>
          <w:bCs/>
          <w:szCs w:val="24"/>
          <w:lang w:val="en-US"/>
        </w:rPr>
        <w:t>d</w:t>
      </w:r>
      <w:r w:rsidRPr="00E23BC6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8π)</m:t>
            </m:r>
          </m:e>
        </m:func>
        <m:r>
          <w:rPr>
            <w:rFonts w:ascii="Cambria Math" w:hAnsi="Cambria Math"/>
            <w:szCs w:val="24"/>
            <w:lang w:val="en-US"/>
          </w:rPr>
          <m:t>=0</m:t>
        </m:r>
      </m:oMath>
      <w:r w:rsidRPr="00E23BC6">
        <w:rPr>
          <w:szCs w:val="24"/>
          <w:lang w:val="en-US"/>
        </w:rPr>
        <w:tab/>
      </w:r>
      <w:r w:rsidRPr="00E23BC6">
        <w:rPr>
          <w:szCs w:val="24"/>
          <w:lang w:val="en-US"/>
        </w:rPr>
        <w:tab/>
      </w:r>
      <w:r w:rsidRPr="00E23BC6">
        <w:rPr>
          <w:szCs w:val="24"/>
          <w:lang w:val="en-US"/>
        </w:rPr>
        <w:tab/>
      </w:r>
      <w:r w:rsidRPr="009111CA">
        <w:rPr>
          <w:b/>
          <w:bCs/>
          <w:szCs w:val="24"/>
          <w:lang w:val="en-US"/>
        </w:rPr>
        <w:t>g</w:t>
      </w:r>
      <w:r w:rsidRPr="00E23BC6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-3π)</m:t>
            </m:r>
          </m:e>
        </m:func>
        <m:r>
          <w:rPr>
            <w:rFonts w:ascii="Cambria Math" w:hAnsi="Cambria Math"/>
            <w:szCs w:val="24"/>
            <w:lang w:val="en-US"/>
          </w:rPr>
          <m:t>=0</m:t>
        </m:r>
      </m:oMath>
    </w:p>
    <w:p w14:paraId="0C22BDCA" w14:textId="246586F5" w:rsidR="008442E1" w:rsidRPr="008B5F78" w:rsidRDefault="008442E1" w:rsidP="008442E1">
      <w:pPr>
        <w:rPr>
          <w:szCs w:val="24"/>
        </w:rPr>
      </w:pPr>
      <w:r w:rsidRPr="008B5F78">
        <w:rPr>
          <w:b/>
          <w:bCs/>
          <w:szCs w:val="24"/>
        </w:rPr>
        <w:t>b</w:t>
      </w:r>
      <w:r w:rsidRPr="008B5F78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-1</m:t>
        </m:r>
      </m:oMath>
      <w:r w:rsidRPr="008B5F78">
        <w:rPr>
          <w:szCs w:val="24"/>
        </w:rPr>
        <w:tab/>
      </w:r>
      <w:r w:rsidRPr="008B5F78">
        <w:rPr>
          <w:szCs w:val="24"/>
        </w:rPr>
        <w:tab/>
      </w:r>
      <w:r w:rsidRPr="008B5F78">
        <w:rPr>
          <w:b/>
          <w:bCs/>
          <w:szCs w:val="24"/>
        </w:rPr>
        <w:t>e</w:t>
      </w:r>
      <w:r w:rsidRPr="008B5F78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 w:rsidRPr="008B5F78">
        <w:rPr>
          <w:szCs w:val="24"/>
        </w:rPr>
        <w:tab/>
      </w:r>
      <w:r w:rsidRPr="008B5F78">
        <w:rPr>
          <w:szCs w:val="24"/>
        </w:rPr>
        <w:tab/>
      </w:r>
      <w:r w:rsidRPr="008B5F78">
        <w:rPr>
          <w:b/>
          <w:bCs/>
          <w:szCs w:val="24"/>
        </w:rPr>
        <w:t>h</w:t>
      </w:r>
      <w:r w:rsidRPr="008B5F78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-3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2BD7B80A" w14:textId="6ADF46E6" w:rsidR="008442E1" w:rsidRPr="00A8452F" w:rsidRDefault="008442E1" w:rsidP="008442E1">
      <w:pPr>
        <w:ind w:left="705" w:hanging="705"/>
        <w:rPr>
          <w:szCs w:val="24"/>
          <w:lang w:val="en-GB"/>
        </w:rPr>
      </w:pPr>
      <w:r w:rsidRPr="00A8452F">
        <w:rPr>
          <w:b/>
          <w:bCs/>
          <w:szCs w:val="24"/>
          <w:lang w:val="en-GB"/>
        </w:rPr>
        <w:t>c</w:t>
      </w:r>
      <w:r w:rsidRPr="00A8452F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4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  <w:r w:rsidRPr="00A8452F">
        <w:rPr>
          <w:szCs w:val="24"/>
          <w:lang w:val="en-GB"/>
        </w:rPr>
        <w:tab/>
      </w:r>
      <w:r w:rsidRPr="00A8452F">
        <w:rPr>
          <w:szCs w:val="24"/>
          <w:lang w:val="en-GB"/>
        </w:rPr>
        <w:tab/>
      </w:r>
      <w:r w:rsidRPr="00A8452F">
        <w:rPr>
          <w:b/>
          <w:bCs/>
          <w:szCs w:val="24"/>
          <w:lang w:val="en-GB"/>
        </w:rPr>
        <w:t>f</w:t>
      </w:r>
      <w:r w:rsidRPr="00A8452F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</w:p>
    <w:p w14:paraId="7DF4B8EA" w14:textId="77777777" w:rsidR="00A8452F" w:rsidRDefault="00A8452F">
      <w:pPr>
        <w:rPr>
          <w:szCs w:val="24"/>
          <w:lang w:val="en-GB"/>
        </w:rPr>
      </w:pPr>
    </w:p>
    <w:p w14:paraId="5DF93BF3" w14:textId="102A5636" w:rsidR="008442E1" w:rsidRPr="00E23BC6" w:rsidRDefault="008442E1" w:rsidP="008442E1">
      <w:pPr>
        <w:rPr>
          <w:szCs w:val="24"/>
        </w:rPr>
      </w:pPr>
      <w:r w:rsidRPr="004B0F5A">
        <w:rPr>
          <w:b/>
          <w:szCs w:val="24"/>
        </w:rPr>
        <w:t>T3</w:t>
      </w:r>
      <w:r w:rsidRPr="00FF640F">
        <w:rPr>
          <w:szCs w:val="24"/>
        </w:rPr>
        <w:tab/>
        <w:t>maximum: 1 en minimum: -5</w:t>
      </w:r>
      <w:r w:rsidRPr="00FF640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+-5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-2</m:t>
        </m:r>
      </m:oMath>
      <w:r w:rsidR="00A8452F">
        <w:rPr>
          <w:szCs w:val="24"/>
        </w:rPr>
        <w:t xml:space="preserve"> </w:t>
      </w:r>
      <w:r w:rsidRPr="00FF640F"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a=1--2=3</m:t>
        </m:r>
      </m:oMath>
    </w:p>
    <w:p w14:paraId="3D7DB763" w14:textId="3707F681" w:rsidR="008442E1" w:rsidRDefault="008442E1" w:rsidP="008442E1">
      <w:pPr>
        <w:rPr>
          <w:szCs w:val="24"/>
        </w:rPr>
      </w:pPr>
      <w:r w:rsidRPr="00E23BC6">
        <w:rPr>
          <w:szCs w:val="24"/>
        </w:rPr>
        <w:tab/>
      </w:r>
      <w:r w:rsidRPr="00FF640F">
        <w:rPr>
          <w:szCs w:val="24"/>
        </w:rPr>
        <w:t>halve periode is 5, een hele perio</w:t>
      </w:r>
      <w:r>
        <w:rPr>
          <w:szCs w:val="24"/>
        </w:rPr>
        <w:t>de 10:</w:t>
      </w:r>
      <w:r w:rsidR="00A8452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10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1AF13034" w14:textId="6748AEB6" w:rsidR="008442E1" w:rsidRDefault="008442E1" w:rsidP="008442E1">
      <w:pPr>
        <w:rPr>
          <w:szCs w:val="24"/>
        </w:rPr>
      </w:pPr>
      <w:r>
        <w:rPr>
          <w:szCs w:val="24"/>
        </w:rPr>
        <w:tab/>
        <w:t xml:space="preserve">een beginpunt is </w:t>
      </w:r>
      <m:oMath>
        <m:r>
          <w:rPr>
            <w:rFonts w:ascii="Cambria Math" w:hAnsi="Cambria Math"/>
            <w:szCs w:val="24"/>
          </w:rPr>
          <m:t>(6, -2)</m:t>
        </m:r>
      </m:oMath>
      <w:r w:rsidR="00A8452F">
        <w:rPr>
          <w:szCs w:val="24"/>
        </w:rPr>
        <w:tab/>
      </w:r>
      <w:r w:rsidR="00A8452F">
        <w:rPr>
          <w:szCs w:val="24"/>
        </w:rPr>
        <w:tab/>
      </w:r>
      <w:r w:rsidR="00A8452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3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Cs w:val="24"/>
              </w:rPr>
              <m:t>π(x-6))</m:t>
            </m:r>
          </m:e>
        </m:func>
      </m:oMath>
    </w:p>
    <w:p w14:paraId="25D575B1" w14:textId="0910CC04" w:rsidR="009111CA" w:rsidRDefault="009111CA" w:rsidP="008442E1">
      <w:pPr>
        <w:rPr>
          <w:szCs w:val="24"/>
        </w:rPr>
      </w:pPr>
    </w:p>
    <w:p w14:paraId="646F5838" w14:textId="08A1E96D" w:rsidR="009111CA" w:rsidRPr="008B5F78" w:rsidRDefault="009111CA" w:rsidP="008442E1">
      <w:pPr>
        <w:rPr>
          <w:szCs w:val="24"/>
        </w:rPr>
      </w:pPr>
      <w:r>
        <w:rPr>
          <w:szCs w:val="24"/>
        </w:rPr>
        <w:tab/>
      </w:r>
      <w:r w:rsidRPr="008B5F78">
        <w:rPr>
          <w:szCs w:val="24"/>
        </w:rPr>
        <w:t>maximum: 8 en minimum: -4</w:t>
      </w:r>
      <w:r w:rsidRPr="008B5F7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+-4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2</m:t>
        </m:r>
      </m:oMath>
      <w:r w:rsidR="00A8452F">
        <w:rPr>
          <w:szCs w:val="24"/>
        </w:rPr>
        <w:t xml:space="preserve"> </w:t>
      </w:r>
      <w:r w:rsidR="00A8452F" w:rsidRPr="00FF640F"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a=8-2=6</m:t>
        </m:r>
      </m:oMath>
    </w:p>
    <w:p w14:paraId="034906BF" w14:textId="2E517416" w:rsidR="008442E1" w:rsidRDefault="009111CA" w:rsidP="00AC5D26">
      <w:pPr>
        <w:ind w:left="708"/>
        <w:rPr>
          <w:szCs w:val="24"/>
        </w:rPr>
      </w:pPr>
      <w:r w:rsidRPr="00AC5D26">
        <w:rPr>
          <w:szCs w:val="24"/>
        </w:rPr>
        <w:t>periode is</w:t>
      </w:r>
      <w:r w:rsidR="00A8452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8π</m:t>
        </m:r>
      </m:oMath>
      <w:r w:rsidRPr="00AC5D26">
        <w:rPr>
          <w:szCs w:val="24"/>
        </w:rPr>
        <w:t>, dus</w:t>
      </w:r>
      <w:r w:rsidR="00A8452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8π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  <w:r w:rsidRPr="00AC5D26">
        <w:rPr>
          <w:szCs w:val="24"/>
        </w:rPr>
        <w:t xml:space="preserve"> </w:t>
      </w:r>
      <w:r w:rsidR="00AC5D26" w:rsidRPr="00AC5D26">
        <w:rPr>
          <w:szCs w:val="24"/>
        </w:rPr>
        <w:t>e</w:t>
      </w:r>
      <w:r w:rsidR="00AC5D26">
        <w:rPr>
          <w:szCs w:val="24"/>
        </w:rPr>
        <w:t>n de grafiek gaat in</w:t>
      </w:r>
      <w:r w:rsidR="00A8452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-π, 2)</m:t>
        </m:r>
      </m:oMath>
      <w:r w:rsidR="00AC5D26">
        <w:rPr>
          <w:szCs w:val="24"/>
        </w:rPr>
        <w:t xml:space="preserve"> stijgend door de evenwichtsstand</w:t>
      </w:r>
      <w:r w:rsidR="00AC5D26">
        <w:rPr>
          <w:szCs w:val="24"/>
        </w:rPr>
        <w:tab/>
      </w:r>
      <w:r w:rsidR="00A8452F">
        <w:rPr>
          <w:szCs w:val="24"/>
        </w:rPr>
        <w:t xml:space="preserve"> </w:t>
      </w:r>
      <w:r w:rsidR="00A8452F">
        <w:rPr>
          <w:szCs w:val="24"/>
        </w:rPr>
        <w:tab/>
      </w:r>
      <w:r w:rsidR="00AC5D2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+6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(x+π))</m:t>
            </m:r>
          </m:e>
        </m:func>
      </m:oMath>
    </w:p>
    <w:p w14:paraId="4ECBC328" w14:textId="77777777" w:rsidR="00AC5D26" w:rsidRPr="00AC5D26" w:rsidRDefault="00AC5D26" w:rsidP="00AC5D26">
      <w:pPr>
        <w:rPr>
          <w:szCs w:val="24"/>
        </w:rPr>
      </w:pPr>
    </w:p>
    <w:p w14:paraId="2394903A" w14:textId="4E9063BD" w:rsidR="008442E1" w:rsidRPr="00A34CFA" w:rsidRDefault="008442E1" w:rsidP="008442E1">
      <w:pPr>
        <w:rPr>
          <w:b/>
          <w:szCs w:val="24"/>
          <w:lang w:val="en-GB"/>
        </w:rPr>
      </w:pPr>
      <w:r w:rsidRPr="00A34CFA">
        <w:rPr>
          <w:b/>
          <w:szCs w:val="24"/>
          <w:lang w:val="en-GB"/>
        </w:rPr>
        <w:t>T</w:t>
      </w:r>
      <w:r w:rsidR="00AC5D26" w:rsidRPr="00A34CFA">
        <w:rPr>
          <w:b/>
          <w:szCs w:val="24"/>
          <w:lang w:val="en-GB"/>
        </w:rPr>
        <w:t>4</w:t>
      </w:r>
    </w:p>
    <w:p w14:paraId="156DB573" w14:textId="5A24F64A" w:rsidR="008442E1" w:rsidRDefault="008442E1" w:rsidP="008442E1">
      <w:pPr>
        <w:rPr>
          <w:szCs w:val="24"/>
          <w:lang w:val="en-US"/>
        </w:rPr>
      </w:pPr>
      <w:r w:rsidRPr="00AC5D26">
        <w:rPr>
          <w:b/>
          <w:bCs/>
          <w:szCs w:val="24"/>
          <w:lang w:val="en-US"/>
        </w:rPr>
        <w:t>a</w:t>
      </w:r>
      <w:r w:rsidRPr="004B0F5A"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2x)</m:t>
            </m:r>
          </m:e>
        </m:func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</m:rad>
      </m:oMath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 w:rsidRPr="00AC5D26">
        <w:rPr>
          <w:b/>
          <w:bCs/>
          <w:szCs w:val="24"/>
          <w:lang w:val="en-US"/>
        </w:rPr>
        <w:t>b</w:t>
      </w: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>
          <w:rPr>
            <w:rFonts w:ascii="Cambria Math" w:hAnsi="Cambria Math"/>
            <w:szCs w:val="24"/>
            <w:lang w:val="en-US"/>
          </w:rPr>
          <m:t>+2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x)</m:t>
            </m:r>
          </m:e>
        </m:func>
        <m:r>
          <w:rPr>
            <w:rFonts w:ascii="Cambria Math" w:hAnsi="Cambria Math"/>
            <w:szCs w:val="24"/>
            <w:lang w:val="en-US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</m:oMath>
    </w:p>
    <w:p w14:paraId="1AB94568" w14:textId="26F1F727" w:rsidR="00A34CFA" w:rsidRDefault="00A34CFA" w:rsidP="008442E1">
      <w:pPr>
        <w:rPr>
          <w:szCs w:val="24"/>
        </w:rPr>
      </w:pP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</w:rPr>
          <m:t>2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k∙2π∨2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  <w:r>
        <w:rPr>
          <w:szCs w:val="24"/>
        </w:rPr>
        <w:tab/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57E961EF" w14:textId="26CF8DB6" w:rsidR="00A34CFA" w:rsidRDefault="00A34CFA" w:rsidP="008442E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+k∙π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+k∙π</m:t>
        </m:r>
      </m:oMath>
      <w:r>
        <w:rPr>
          <w:szCs w:val="24"/>
        </w:rPr>
        <w:tab/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k∙2π∨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</w:p>
    <w:p w14:paraId="5073EE75" w14:textId="140E53D0" w:rsidR="00A34CFA" w:rsidRDefault="00A34CFA" w:rsidP="008442E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4π∨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4π</m:t>
        </m:r>
      </m:oMath>
    </w:p>
    <w:p w14:paraId="3B344F9A" w14:textId="0643E09B" w:rsidR="00A34CFA" w:rsidRPr="00A34CFA" w:rsidRDefault="00A34CFA" w:rsidP="008442E1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BC7E134" w14:textId="76D9A2BA" w:rsidR="008442E1" w:rsidRDefault="008442E1" w:rsidP="008442E1">
      <w:pPr>
        <w:rPr>
          <w:szCs w:val="24"/>
        </w:rPr>
      </w:pPr>
      <w:r w:rsidRPr="00AC5D26">
        <w:rPr>
          <w:b/>
          <w:bCs/>
          <w:szCs w:val="24"/>
        </w:rPr>
        <w:t>c</w:t>
      </w:r>
      <w:r w:rsidRPr="00FF640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3x)</m:t>
            </m:r>
          </m:e>
        </m:func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AC5D26"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πx)</m:t>
            </m:r>
          </m:e>
        </m:func>
        <m:r>
          <w:rPr>
            <w:rFonts w:ascii="Cambria Math" w:hAnsi="Cambria Math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64CB9BC8" w14:textId="5CF0F4AA" w:rsidR="002C799C" w:rsidRDefault="002C799C" w:rsidP="008442E1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3x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πx)</m:t>
            </m:r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0FFA48C4" w14:textId="5284689B" w:rsidR="002C799C" w:rsidRDefault="002C799C" w:rsidP="008442E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3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+k∙2π∨3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π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∨π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+k∙2π</m:t>
        </m:r>
      </m:oMath>
    </w:p>
    <w:p w14:paraId="6F2F647E" w14:textId="48B30B78" w:rsidR="002C799C" w:rsidRDefault="002C799C" w:rsidP="008442E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+k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∨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+k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+k∙2∨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+k∙2</m:t>
        </m:r>
      </m:oMath>
    </w:p>
    <w:p w14:paraId="7F8DAFEB" w14:textId="3AD3A486" w:rsidR="002C799C" w:rsidRPr="00D85FE3" w:rsidRDefault="002C799C" w:rsidP="008442E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=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5F5853C5" w14:textId="026D4B64" w:rsidR="008442E1" w:rsidRDefault="008442E1" w:rsidP="008442E1">
      <w:pPr>
        <w:rPr>
          <w:szCs w:val="24"/>
        </w:rPr>
      </w:pPr>
    </w:p>
    <w:p w14:paraId="35F1EF41" w14:textId="797E2F22" w:rsidR="00AC5D26" w:rsidRDefault="00AC5D26" w:rsidP="008442E1">
      <w:pPr>
        <w:rPr>
          <w:b/>
          <w:bCs/>
          <w:szCs w:val="24"/>
        </w:rPr>
      </w:pPr>
      <w:r>
        <w:rPr>
          <w:b/>
          <w:bCs/>
          <w:szCs w:val="24"/>
        </w:rPr>
        <w:t>T5</w:t>
      </w:r>
    </w:p>
    <w:p w14:paraId="581848AB" w14:textId="42CC807D" w:rsidR="00AC5D26" w:rsidRDefault="00AC5D26" w:rsidP="00AC5D26">
      <w:pPr>
        <w:rPr>
          <w:szCs w:val="24"/>
        </w:rPr>
      </w:pPr>
      <w:r w:rsidRPr="00AC5D26">
        <w:rPr>
          <w:b/>
          <w:bCs/>
          <w:szCs w:val="24"/>
        </w:rPr>
        <w:t>a</w:t>
      </w:r>
      <w:r>
        <w:rPr>
          <w:szCs w:val="24"/>
        </w:rPr>
        <w:tab/>
        <w:t>20 trillingen per seconde: 1 trilling per</w:t>
      </w:r>
      <w:r w:rsidR="002C799C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0</m:t>
            </m:r>
          </m:den>
        </m:f>
      </m:oMath>
      <w:r>
        <w:rPr>
          <w:szCs w:val="24"/>
        </w:rPr>
        <w:t xml:space="preserve"> seconde. De amplitude is 5.</w:t>
      </w:r>
    </w:p>
    <w:p w14:paraId="36A8A1E3" w14:textId="31959BF7" w:rsidR="00AC5D26" w:rsidRDefault="00AC5D26" w:rsidP="00AC5D26">
      <w:pPr>
        <w:rPr>
          <w:szCs w:val="24"/>
        </w:rPr>
      </w:pPr>
      <w:r w:rsidRPr="00AC5D26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5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40πt)</m:t>
            </m:r>
          </m:e>
        </m:func>
      </m:oMath>
    </w:p>
    <w:p w14:paraId="7E574C2A" w14:textId="40C581A3" w:rsidR="00AC5D26" w:rsidRDefault="00AC5D26" w:rsidP="00AC5D26">
      <w:pPr>
        <w:rPr>
          <w:szCs w:val="24"/>
        </w:rPr>
      </w:pPr>
      <w:r w:rsidRPr="00AC5D26">
        <w:rPr>
          <w:b/>
          <w:bCs/>
          <w:szCs w:val="24"/>
        </w:rPr>
        <w:t>c</w:t>
      </w:r>
      <w:r>
        <w:rPr>
          <w:szCs w:val="24"/>
        </w:rPr>
        <w:tab/>
        <w:t>Voer in:</w:t>
      </w:r>
      <w:r w:rsidR="002C799C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=5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40πx)</m:t>
            </m:r>
          </m:e>
        </m:func>
      </m:oMath>
      <w:r w:rsidR="002C799C"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4</m:t>
        </m:r>
      </m:oMath>
      <w:r>
        <w:rPr>
          <w:szCs w:val="24"/>
        </w:rPr>
        <w:tab/>
      </w:r>
      <w:proofErr w:type="spellStart"/>
      <w:r w:rsidR="00497423">
        <w:rPr>
          <w:szCs w:val="24"/>
        </w:rPr>
        <w:t>intersect</w:t>
      </w:r>
      <w:proofErr w:type="spellEnd"/>
      <w:r w:rsidR="00497423">
        <w:rPr>
          <w:szCs w:val="24"/>
        </w:rPr>
        <w:t>:</w:t>
      </w:r>
      <w:r w:rsidR="002C799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,0073…∨x=0,0176…</m:t>
        </m:r>
      </m:oMath>
    </w:p>
    <w:p w14:paraId="78E32F86" w14:textId="1097A651" w:rsidR="00AC5D26" w:rsidRDefault="00AC5D26" w:rsidP="00AC5D26">
      <w:pPr>
        <w:rPr>
          <w:szCs w:val="24"/>
        </w:rPr>
      </w:pPr>
      <w:r>
        <w:rPr>
          <w:szCs w:val="24"/>
        </w:rPr>
        <w:tab/>
        <w:t>Ongeveer 0,01 seconde groter dan 4 mm.</w:t>
      </w:r>
    </w:p>
    <w:p w14:paraId="24D41F35" w14:textId="78BE0D6A" w:rsidR="00497423" w:rsidRDefault="00497423" w:rsidP="00AC5D26">
      <w:pPr>
        <w:rPr>
          <w:b/>
          <w:bCs/>
          <w:szCs w:val="24"/>
        </w:rPr>
      </w:pPr>
    </w:p>
    <w:p w14:paraId="2E15A18E" w14:textId="4D02501D" w:rsidR="00497423" w:rsidRPr="002C799C" w:rsidRDefault="00497423" w:rsidP="00AC5D26">
      <w:pPr>
        <w:rPr>
          <w:b/>
          <w:bCs/>
          <w:szCs w:val="24"/>
          <w:lang w:val="en-GB"/>
        </w:rPr>
      </w:pPr>
      <w:r w:rsidRPr="002C799C">
        <w:rPr>
          <w:b/>
          <w:bCs/>
          <w:szCs w:val="24"/>
          <w:lang w:val="en-GB"/>
        </w:rPr>
        <w:t>T6</w:t>
      </w:r>
    </w:p>
    <w:p w14:paraId="431B0DF9" w14:textId="0495D5B4" w:rsidR="00497423" w:rsidRPr="002C799C" w:rsidRDefault="00497423" w:rsidP="008442E1">
      <w:pPr>
        <w:rPr>
          <w:szCs w:val="24"/>
          <w:lang w:val="en-GB"/>
        </w:rPr>
      </w:pPr>
      <w:r w:rsidRPr="002C799C">
        <w:rPr>
          <w:b/>
          <w:bCs/>
          <w:szCs w:val="24"/>
          <w:lang w:val="en-GB"/>
        </w:rPr>
        <w:t>a</w:t>
      </w:r>
      <w:r w:rsidRPr="002C799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b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  <m:r>
              <w:rPr>
                <w:rFonts w:ascii="Cambria Math" w:hAnsi="Cambria Math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  <m:r>
              <w:rPr>
                <w:rFonts w:ascii="Cambria Math" w:hAnsi="Cambria Math"/>
                <w:szCs w:val="24"/>
              </w:rPr>
              <m:t>π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</m:oMath>
      <w:r w:rsidRPr="002C799C">
        <w:rPr>
          <w:szCs w:val="24"/>
          <w:lang w:val="en-GB"/>
        </w:rPr>
        <w:tab/>
      </w:r>
      <w:r w:rsidRPr="002C799C">
        <w:rPr>
          <w:szCs w:val="24"/>
          <w:lang w:val="en-GB"/>
        </w:rPr>
        <w:tab/>
      </w:r>
      <w:r w:rsidRPr="002C799C">
        <w:rPr>
          <w:b/>
          <w:bCs/>
          <w:szCs w:val="24"/>
          <w:lang w:val="en-GB"/>
        </w:rPr>
        <w:t>b</w:t>
      </w:r>
      <w:r w:rsidRPr="002C799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-4+2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5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-3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</m:oMath>
    </w:p>
    <w:p w14:paraId="2959CFEC" w14:textId="7ADBCC46" w:rsidR="00D75185" w:rsidRDefault="00D75185">
      <w:pPr>
        <w:rPr>
          <w:szCs w:val="24"/>
          <w:lang w:val="en-GB"/>
        </w:rPr>
      </w:pPr>
      <w:r>
        <w:rPr>
          <w:szCs w:val="24"/>
          <w:lang w:val="en-GB"/>
        </w:rPr>
        <w:br w:type="page"/>
      </w:r>
    </w:p>
    <w:p w14:paraId="47C2C32F" w14:textId="5F8245D5" w:rsidR="00497423" w:rsidRPr="002C799C" w:rsidRDefault="00497423" w:rsidP="008442E1">
      <w:pPr>
        <w:rPr>
          <w:b/>
          <w:bCs/>
          <w:szCs w:val="24"/>
          <w:lang w:val="en-GB"/>
        </w:rPr>
      </w:pPr>
      <w:r w:rsidRPr="002C799C">
        <w:rPr>
          <w:b/>
          <w:bCs/>
          <w:szCs w:val="24"/>
          <w:lang w:val="en-GB"/>
        </w:rPr>
        <w:lastRenderedPageBreak/>
        <w:t>T7</w:t>
      </w:r>
    </w:p>
    <w:p w14:paraId="23BDDB9D" w14:textId="5123AE5A" w:rsidR="00497423" w:rsidRPr="002C799C" w:rsidRDefault="00497423" w:rsidP="008442E1">
      <w:pPr>
        <w:rPr>
          <w:szCs w:val="24"/>
          <w:lang w:val="en-GB"/>
        </w:rPr>
      </w:pPr>
      <w:r w:rsidRPr="002C799C">
        <w:rPr>
          <w:b/>
          <w:bCs/>
          <w:szCs w:val="24"/>
          <w:lang w:val="en-GB"/>
        </w:rPr>
        <w:t>a</w:t>
      </w:r>
      <w:r w:rsidRPr="002C799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 xml:space="preserve"> met 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 xml:space="preserve"> met 2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2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Cs w:val="24"/>
              </w:rPr>
            </m:ctrlPr>
          </m:groupChrPr>
          <m:e>
            <m:r>
              <w:rPr>
                <w:rFonts w:ascii="Cambria Math" w:hAnsi="Cambria Math"/>
                <w:szCs w:val="24"/>
                <w:lang w:val="en-GB"/>
              </w:rPr>
              <m:t xml:space="preserve">     1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 xml:space="preserve"> omhoog</m:t>
            </m:r>
            <m:r>
              <w:rPr>
                <w:rFonts w:ascii="Cambria Math" w:hAnsi="Cambria Math"/>
                <w:szCs w:val="24"/>
                <w:lang w:val="en-GB"/>
              </w:rPr>
              <m:t xml:space="preserve">      </m:t>
            </m:r>
          </m:e>
        </m:groupChr>
        <m:r>
          <w:rPr>
            <w:rFonts w:ascii="Cambria Math" w:hAnsi="Cambria Math"/>
            <w:szCs w:val="24"/>
            <w:lang w:val="en-GB"/>
          </w:rPr>
          <m:t>h(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)</m:t>
        </m:r>
      </m:oMath>
    </w:p>
    <w:p w14:paraId="43D2695F" w14:textId="4DC62371" w:rsidR="009C1802" w:rsidRPr="002C799C" w:rsidRDefault="009C1802" w:rsidP="008442E1">
      <w:pPr>
        <w:rPr>
          <w:szCs w:val="24"/>
          <w:lang w:val="en-GB"/>
        </w:rPr>
      </w:pPr>
      <w:r w:rsidRPr="002C799C">
        <w:rPr>
          <w:b/>
          <w:bCs/>
          <w:szCs w:val="24"/>
          <w:lang w:val="en-GB"/>
        </w:rPr>
        <w:t>b</w:t>
      </w:r>
      <w:r w:rsidRPr="002C799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 xml:space="preserve"> naar rechts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2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(x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π))</m:t>
            </m:r>
          </m:e>
        </m:func>
        <m:r>
          <w:rPr>
            <w:rFonts w:ascii="Cambria Math" w:hAnsi="Cambria Math"/>
            <w:szCs w:val="24"/>
            <w:lang w:val="en-GB"/>
          </w:rPr>
          <m:t>=2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x)</m:t>
            </m:r>
          </m:e>
        </m:func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Cs w:val="24"/>
              </w:rPr>
            </m:ctrlPr>
          </m:groupChrPr>
          <m:e>
            <m:r>
              <w:rPr>
                <w:rFonts w:ascii="Cambria Math" w:hAnsi="Cambria Math"/>
                <w:szCs w:val="24"/>
                <w:lang w:val="en-GB"/>
              </w:rPr>
              <m:t xml:space="preserve">     1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 xml:space="preserve"> omhoog</m:t>
            </m:r>
            <m:r>
              <w:rPr>
                <w:rFonts w:ascii="Cambria Math" w:hAnsi="Cambria Math"/>
                <w:szCs w:val="24"/>
                <w:lang w:val="en-GB"/>
              </w:rPr>
              <m:t xml:space="preserve">      </m:t>
            </m:r>
          </m:e>
        </m:groupChr>
        <m:r>
          <w:rPr>
            <w:rFonts w:ascii="Cambria Math" w:hAnsi="Cambria Math"/>
            <w:szCs w:val="24"/>
            <w:lang w:val="en-GB"/>
          </w:rPr>
          <m:t>h(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)</m:t>
        </m:r>
      </m:oMath>
      <w:r w:rsidR="00D75185">
        <w:rPr>
          <w:szCs w:val="24"/>
          <w:lang w:val="en-GB"/>
        </w:rPr>
        <w:t xml:space="preserve"> </w:t>
      </w:r>
    </w:p>
    <w:p w14:paraId="6B95A111" w14:textId="6650F0CD" w:rsidR="005C36AD" w:rsidRPr="002C799C" w:rsidRDefault="005C36AD" w:rsidP="008442E1">
      <w:pPr>
        <w:rPr>
          <w:szCs w:val="24"/>
          <w:lang w:val="en-GB"/>
        </w:rPr>
      </w:pPr>
    </w:p>
    <w:p w14:paraId="5A92A81F" w14:textId="3CADC1AA" w:rsidR="008442E1" w:rsidRPr="002C799C" w:rsidRDefault="005C36AD" w:rsidP="008442E1">
      <w:pPr>
        <w:rPr>
          <w:szCs w:val="24"/>
          <w:lang w:val="en-GB"/>
        </w:rPr>
      </w:pPr>
      <w:r w:rsidRPr="002C799C">
        <w:rPr>
          <w:b/>
          <w:bCs/>
          <w:szCs w:val="24"/>
          <w:lang w:val="en-GB"/>
        </w:rPr>
        <w:t>T8</w:t>
      </w:r>
    </w:p>
    <w:p w14:paraId="4778FF54" w14:textId="72B68285" w:rsidR="008442E1" w:rsidRPr="00176D62" w:rsidRDefault="008442E1" w:rsidP="008442E1">
      <w:pPr>
        <w:rPr>
          <w:szCs w:val="24"/>
          <w:lang w:val="en-GB"/>
        </w:rPr>
      </w:pPr>
      <w:r w:rsidRPr="002C799C">
        <w:rPr>
          <w:b/>
          <w:bCs/>
          <w:szCs w:val="24"/>
          <w:lang w:val="en-GB"/>
        </w:rPr>
        <w:t>a</w:t>
      </w:r>
      <w:r w:rsidRPr="002C799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(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π)=a∙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π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  <m:r>
          <w:rPr>
            <w:rFonts w:ascii="Cambria Math" w:hAnsi="Cambria Math"/>
            <w:szCs w:val="24"/>
            <w:lang w:val="en-GB"/>
          </w:rPr>
          <m:t>=1</m:t>
        </m:r>
      </m:oMath>
      <w:r w:rsidR="00D75185">
        <w:rPr>
          <w:szCs w:val="24"/>
          <w:lang w:val="en-GB"/>
        </w:rPr>
        <w:tab/>
      </w:r>
      <w:r w:rsidR="00D75185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a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</w:p>
    <w:p w14:paraId="07E816E1" w14:textId="208BCE5F" w:rsidR="008442E1" w:rsidRPr="004B0F5A" w:rsidRDefault="008442E1" w:rsidP="008442E1">
      <w:pPr>
        <w:rPr>
          <w:szCs w:val="24"/>
        </w:rPr>
      </w:pPr>
      <w:r w:rsidRPr="005C36AD">
        <w:rPr>
          <w:b/>
          <w:bCs/>
          <w:szCs w:val="24"/>
        </w:rPr>
        <w:t>b</w:t>
      </w:r>
      <w:r w:rsidRPr="004B0F5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den>
        </m:f>
        <m:r>
          <w:rPr>
            <w:rFonts w:ascii="Cambria Math" w:hAnsi="Cambria Math"/>
            <w:szCs w:val="24"/>
          </w:rPr>
          <m:t>=3</m:t>
        </m:r>
      </m:oMath>
    </w:p>
    <w:p w14:paraId="6DC275A6" w14:textId="3F813228" w:rsidR="008442E1" w:rsidRDefault="008442E1" w:rsidP="008442E1">
      <w:pPr>
        <w:rPr>
          <w:szCs w:val="24"/>
        </w:rPr>
      </w:pPr>
      <w:r w:rsidRPr="005C36AD">
        <w:rPr>
          <w:b/>
          <w:bCs/>
          <w:szCs w:val="24"/>
        </w:rPr>
        <w:t>c</w:t>
      </w:r>
      <w:r w:rsidRPr="004B0F5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+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1</m:t>
        </m:r>
      </m:oMath>
      <w:r w:rsidR="00D75185">
        <w:rPr>
          <w:szCs w:val="24"/>
        </w:rPr>
        <w:t xml:space="preserve"> </w:t>
      </w:r>
      <w:r>
        <w:rPr>
          <w:szCs w:val="24"/>
        </w:rPr>
        <w:t>en</w:t>
      </w:r>
      <w:r w:rsidR="00D75185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=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-1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</m:t>
                </m:r>
              </m:e>
            </m:d>
          </m:e>
        </m:func>
        <m:r>
          <w:rPr>
            <w:rFonts w:ascii="Cambria Math" w:hAnsi="Cambria Math"/>
            <w:szCs w:val="24"/>
          </w:rPr>
          <m:t>+1</m:t>
        </m:r>
      </m:oMath>
    </w:p>
    <w:p w14:paraId="58285F2F" w14:textId="5A6DF4F5" w:rsidR="005C36AD" w:rsidRDefault="005C36AD">
      <w:pPr>
        <w:rPr>
          <w:szCs w:val="24"/>
        </w:rPr>
      </w:pPr>
    </w:p>
    <w:p w14:paraId="07715A75" w14:textId="54E36121" w:rsidR="008442E1" w:rsidRPr="00FF640F" w:rsidRDefault="008442E1" w:rsidP="008442E1">
      <w:pPr>
        <w:rPr>
          <w:szCs w:val="24"/>
        </w:rPr>
      </w:pPr>
      <w:r w:rsidRPr="005C36AD">
        <w:rPr>
          <w:b/>
          <w:bCs/>
          <w:szCs w:val="24"/>
        </w:rPr>
        <w:t>T9</w:t>
      </w:r>
      <w:r>
        <w:rPr>
          <w:szCs w:val="24"/>
        </w:rPr>
        <w:tab/>
        <w:t>maximum is ongeveer 51,5 cm en minimum ongeveer -77 cm</w:t>
      </w:r>
    </w:p>
    <w:p w14:paraId="22A7F387" w14:textId="77777777" w:rsidR="008442E1" w:rsidRPr="00FF640F" w:rsidRDefault="008442E1" w:rsidP="008442E1">
      <w:pPr>
        <w:rPr>
          <w:szCs w:val="24"/>
        </w:rPr>
      </w:pPr>
      <w:r>
        <w:rPr>
          <w:szCs w:val="24"/>
        </w:rPr>
        <w:tab/>
        <w:t>De periode is ongeveer 12 uur en 26 minuten</w:t>
      </w:r>
    </w:p>
    <w:p w14:paraId="20363E4A" w14:textId="7CBE24B1" w:rsidR="008442E1" w:rsidRDefault="008442E1" w:rsidP="008442E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1,5+-77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-12,75</m:t>
        </m:r>
      </m:oMath>
      <w:r>
        <w:rPr>
          <w:szCs w:val="24"/>
        </w:rPr>
        <w:t>,</w:t>
      </w:r>
      <w:r w:rsidR="00636FB0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=51,5--12,75=64,25</m:t>
        </m:r>
      </m:oMath>
      <w:r>
        <w:rPr>
          <w:szCs w:val="24"/>
        </w:rPr>
        <w:t xml:space="preserve"> en</w:t>
      </w:r>
      <w:r w:rsidR="00636FB0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12,43</m:t>
            </m:r>
          </m:den>
        </m:f>
        <m:r>
          <w:rPr>
            <w:rFonts w:ascii="Cambria Math" w:hAnsi="Cambria Math"/>
            <w:szCs w:val="24"/>
          </w:rPr>
          <m:t>≈0,51</m:t>
        </m:r>
      </m:oMath>
    </w:p>
    <w:p w14:paraId="5C0051DB" w14:textId="72F34CBC" w:rsidR="008442E1" w:rsidRDefault="008442E1" w:rsidP="008442E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H=64,25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0,51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t-7,2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-12,75</m:t>
        </m:r>
      </m:oMath>
    </w:p>
    <w:p w14:paraId="08F74F29" w14:textId="77777777" w:rsidR="008442E1" w:rsidRDefault="008442E1" w:rsidP="004E6147">
      <w:pPr>
        <w:rPr>
          <w:b/>
          <w:bCs/>
          <w:szCs w:val="24"/>
        </w:rPr>
      </w:pPr>
    </w:p>
    <w:p w14:paraId="2738E56C" w14:textId="77777777" w:rsidR="00636FB0" w:rsidRPr="008442E1" w:rsidRDefault="00636FB0" w:rsidP="004E6147">
      <w:pPr>
        <w:rPr>
          <w:b/>
          <w:bCs/>
          <w:szCs w:val="24"/>
        </w:rPr>
      </w:pPr>
    </w:p>
    <w:p w14:paraId="572832E5" w14:textId="53DE3789" w:rsidR="00636202" w:rsidRPr="00636202" w:rsidRDefault="00636202" w:rsidP="004E6147">
      <w:pPr>
        <w:rPr>
          <w:b/>
          <w:bCs/>
          <w:sz w:val="28"/>
          <w:szCs w:val="28"/>
        </w:rPr>
      </w:pPr>
      <w:r w:rsidRPr="00636202">
        <w:rPr>
          <w:b/>
          <w:bCs/>
          <w:sz w:val="28"/>
          <w:szCs w:val="28"/>
        </w:rPr>
        <w:t>Extra oefeningen</w:t>
      </w:r>
    </w:p>
    <w:p w14:paraId="003B3CD6" w14:textId="22D8E809" w:rsidR="004E6147" w:rsidRPr="00636202" w:rsidRDefault="00A60B77" w:rsidP="004E6147">
      <w:pPr>
        <w:rPr>
          <w:b/>
          <w:szCs w:val="24"/>
        </w:rPr>
      </w:pPr>
      <w:r>
        <w:rPr>
          <w:noProof/>
          <w:lang w:eastAsia="nl-NL"/>
        </w:rPr>
        <mc:AlternateContent>
          <mc:Choice Requires="wps">
            <w:drawing>
              <wp:anchor distT="0" distB="0" distL="36195" distR="114300" simplePos="0" relativeHeight="251661824" behindDoc="0" locked="0" layoutInCell="1" allowOverlap="1" wp14:anchorId="186533F5" wp14:editId="533B99FA">
                <wp:simplePos x="0" y="0"/>
                <wp:positionH relativeFrom="column">
                  <wp:posOffset>373248</wp:posOffset>
                </wp:positionH>
                <wp:positionV relativeFrom="paragraph">
                  <wp:posOffset>13828</wp:posOffset>
                </wp:positionV>
                <wp:extent cx="4977130" cy="593090"/>
                <wp:effectExtent l="0" t="0" r="0" b="0"/>
                <wp:wrapSquare wrapText="left"/>
                <wp:docPr id="2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7130" cy="593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7551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769"/>
                              <w:gridCol w:w="949"/>
                              <w:gridCol w:w="931"/>
                              <w:gridCol w:w="942"/>
                              <w:gridCol w:w="938"/>
                              <w:gridCol w:w="938"/>
                              <w:gridCol w:w="1084"/>
                            </w:tblGrid>
                            <w:tr w:rsidR="00BE6BB2" w14:paraId="294AA402" w14:textId="77777777" w:rsidTr="00FC7A88">
                              <w:tc>
                                <w:tcPr>
                                  <w:tcW w:w="1809" w:type="dxa"/>
                                  <w:vAlign w:val="center"/>
                                </w:tcPr>
                                <w:p w14:paraId="7B44B520" w14:textId="39DD5EE5" w:rsidR="00BE6BB2" w:rsidRPr="00D605AF" w:rsidRDefault="00636FB0" w:rsidP="00FC7A88">
                                  <w:pPr>
                                    <w:rPr>
                                      <w:i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oMath>
                                  <w:r>
                                    <w:rPr>
                                      <w:i/>
                                    </w:rPr>
                                    <w:t xml:space="preserve"> </w:t>
                                  </w:r>
                                  <w:r w:rsidR="00BE6BB2" w:rsidRPr="00D605AF">
                                    <w:rPr>
                                      <w:i/>
                                    </w:rPr>
                                    <w:t>in graden</w:t>
                                  </w:r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15E57980" w14:textId="77777777" w:rsidR="00BE6BB2" w:rsidRDefault="00BE6BB2" w:rsidP="00FC7A88">
                                  <w:pPr>
                                    <w:jc w:val="center"/>
                                  </w:pPr>
                                  <w:r>
                                    <w:t>20,05</w:t>
                                  </w:r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1F72D421" w14:textId="77777777" w:rsidR="00BE6BB2" w:rsidRDefault="00BE6BB2" w:rsidP="00FC7A88">
                                  <w:pPr>
                                    <w:jc w:val="center"/>
                                  </w:pPr>
                                  <w: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1340CB69" w14:textId="77777777" w:rsidR="00BE6BB2" w:rsidRDefault="00BE6BB2" w:rsidP="00FC7A88">
                                  <w:pPr>
                                    <w:jc w:val="center"/>
                                  </w:pPr>
                                  <w:r>
                                    <w:t>77</w:t>
                                  </w:r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37C83152" w14:textId="77777777" w:rsidR="00BE6BB2" w:rsidRDefault="00BE6BB2" w:rsidP="00FC7A88">
                                  <w:pPr>
                                    <w:jc w:val="center"/>
                                  </w:pPr>
                                  <w:r>
                                    <w:t>135</w:t>
                                  </w:r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1618D6C8" w14:textId="77777777" w:rsidR="00BE6BB2" w:rsidRDefault="00BE6BB2" w:rsidP="00FC7A88">
                                  <w:pPr>
                                    <w:jc w:val="center"/>
                                  </w:pPr>
                                  <w:r>
                                    <w:t>210</w:t>
                                  </w:r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51F46EC7" w14:textId="77777777" w:rsidR="00BE6BB2" w:rsidRDefault="00BE6BB2" w:rsidP="00BE6BB2">
                                  <w:pPr>
                                    <w:jc w:val="center"/>
                                  </w:pPr>
                                  <w:r>
                                    <w:t>1317,80</w:t>
                                  </w:r>
                                </w:p>
                              </w:tc>
                            </w:tr>
                            <w:tr w:rsidR="00BE6BB2" w14:paraId="3BABDCC1" w14:textId="77777777" w:rsidTr="00FC7A88">
                              <w:tc>
                                <w:tcPr>
                                  <w:tcW w:w="1809" w:type="dxa"/>
                                  <w:vAlign w:val="center"/>
                                </w:tcPr>
                                <w:p w14:paraId="2F82A0CB" w14:textId="395A2716" w:rsidR="00BE6BB2" w:rsidRPr="00D605AF" w:rsidRDefault="00636FB0" w:rsidP="00FC7A88">
                                  <w:pPr>
                                    <w:rPr>
                                      <w:i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oMath>
                                  <w:r>
                                    <w:rPr>
                                      <w:i/>
                                    </w:rPr>
                                    <w:t xml:space="preserve"> </w:t>
                                  </w:r>
                                  <w:r w:rsidR="00BE6BB2" w:rsidRPr="00D605AF">
                                    <w:rPr>
                                      <w:i/>
                                    </w:rPr>
                                    <w:t>in radialen</w:t>
                                  </w:r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415F4AD6" w14:textId="77777777" w:rsidR="00BE6BB2" w:rsidRDefault="00BE6BB2" w:rsidP="00FC7A88">
                                  <w:pPr>
                                    <w:jc w:val="center"/>
                                  </w:pPr>
                                  <w:r>
                                    <w:t>0,35</w:t>
                                  </w:r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7FC6CB54" w14:textId="63617654" w:rsidR="00BE6BB2" w:rsidRDefault="006B585B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6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087362AF" w14:textId="77777777" w:rsidR="00BE6BB2" w:rsidRDefault="00BE6BB2" w:rsidP="00FC7A88">
                                  <w:pPr>
                                    <w:jc w:val="center"/>
                                  </w:pPr>
                                  <w:r>
                                    <w:t>1,34</w:t>
                                  </w:r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4D9D8F24" w14:textId="1FA9956B" w:rsidR="00BE6BB2" w:rsidRDefault="006B585B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4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3089416E" w14:textId="661F47AB" w:rsidR="00BE6BB2" w:rsidRDefault="00636FB0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6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57" w:type="dxa"/>
                                  <w:vAlign w:val="center"/>
                                </w:tcPr>
                                <w:p w14:paraId="1C9FDB46" w14:textId="77777777" w:rsidR="00BE6BB2" w:rsidRDefault="00BE6BB2" w:rsidP="00BE6BB2">
                                  <w:pPr>
                                    <w:jc w:val="center"/>
                                  </w:pPr>
                                  <w:r>
                                    <w:t>23</w:t>
                                  </w:r>
                                </w:p>
                              </w:tc>
                            </w:tr>
                          </w:tbl>
                          <w:p w14:paraId="4B40A72A" w14:textId="77777777" w:rsidR="00BE6BB2" w:rsidRDefault="00BE6BB2" w:rsidP="00BE6B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6533F5" id="Text Box 145" o:spid="_x0000_s1042" type="#_x0000_t202" style="position:absolute;margin-left:29.4pt;margin-top:1.1pt;width:391.9pt;height:46.7pt;z-index:251661824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" filled="f" stroked="f">
                <v:textbox>
                  <w:txbxContent>
                    <w:tbl>
                      <w:tblPr>
                        <w:tblW w:w="7551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769"/>
                        <w:gridCol w:w="949"/>
                        <w:gridCol w:w="931"/>
                        <w:gridCol w:w="942"/>
                        <w:gridCol w:w="938"/>
                        <w:gridCol w:w="938"/>
                        <w:gridCol w:w="1084"/>
                      </w:tblGrid>
                      <w:tr w:rsidR="00BE6BB2" w14:paraId="294AA402" w14:textId="77777777" w:rsidTr="00FC7A88">
                        <w:tc>
                          <w:tcPr>
                            <w:tcW w:w="1809" w:type="dxa"/>
                            <w:vAlign w:val="center"/>
                          </w:tcPr>
                          <w:p w14:paraId="7B44B520" w14:textId="39DD5EE5" w:rsidR="00BE6BB2" w:rsidRPr="00D605AF" w:rsidRDefault="00636FB0" w:rsidP="00FC7A88">
                            <w:pPr>
                              <w:rPr>
                                <w:i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>
                              <w:rPr>
                                <w:i/>
                              </w:rPr>
                              <w:t xml:space="preserve"> </w:t>
                            </w:r>
                            <w:r w:rsidR="00BE6BB2" w:rsidRPr="00D605AF">
                              <w:rPr>
                                <w:i/>
                              </w:rPr>
                              <w:t>in graden</w:t>
                            </w:r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15E57980" w14:textId="77777777" w:rsidR="00BE6BB2" w:rsidRDefault="00BE6BB2" w:rsidP="00FC7A88">
                            <w:pPr>
                              <w:jc w:val="center"/>
                            </w:pPr>
                            <w:r>
                              <w:t>20,05</w:t>
                            </w:r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1F72D421" w14:textId="77777777" w:rsidR="00BE6BB2" w:rsidRDefault="00BE6BB2" w:rsidP="00FC7A88">
                            <w:pPr>
                              <w:jc w:val="center"/>
                            </w:pPr>
                            <w:r>
                              <w:t>30</w:t>
                            </w:r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1340CB69" w14:textId="77777777" w:rsidR="00BE6BB2" w:rsidRDefault="00BE6BB2" w:rsidP="00FC7A88">
                            <w:pPr>
                              <w:jc w:val="center"/>
                            </w:pPr>
                            <w:r>
                              <w:t>77</w:t>
                            </w:r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37C83152" w14:textId="77777777" w:rsidR="00BE6BB2" w:rsidRDefault="00BE6BB2" w:rsidP="00FC7A88">
                            <w:pPr>
                              <w:jc w:val="center"/>
                            </w:pPr>
                            <w:r>
                              <w:t>135</w:t>
                            </w:r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1618D6C8" w14:textId="77777777" w:rsidR="00BE6BB2" w:rsidRDefault="00BE6BB2" w:rsidP="00FC7A88">
                            <w:pPr>
                              <w:jc w:val="center"/>
                            </w:pPr>
                            <w:r>
                              <w:t>210</w:t>
                            </w:r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51F46EC7" w14:textId="77777777" w:rsidR="00BE6BB2" w:rsidRDefault="00BE6BB2" w:rsidP="00BE6BB2">
                            <w:pPr>
                              <w:jc w:val="center"/>
                            </w:pPr>
                            <w:r>
                              <w:t>1317,80</w:t>
                            </w:r>
                          </w:p>
                        </w:tc>
                      </w:tr>
                      <w:tr w:rsidR="00BE6BB2" w14:paraId="3BABDCC1" w14:textId="77777777" w:rsidTr="00FC7A88">
                        <w:tc>
                          <w:tcPr>
                            <w:tcW w:w="1809" w:type="dxa"/>
                            <w:vAlign w:val="center"/>
                          </w:tcPr>
                          <w:p w14:paraId="2F82A0CB" w14:textId="395A2716" w:rsidR="00BE6BB2" w:rsidRPr="00D605AF" w:rsidRDefault="00636FB0" w:rsidP="00FC7A88">
                            <w:pPr>
                              <w:rPr>
                                <w:i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oMath>
                            <w:r>
                              <w:rPr>
                                <w:i/>
                              </w:rPr>
                              <w:t xml:space="preserve"> </w:t>
                            </w:r>
                            <w:r w:rsidR="00BE6BB2" w:rsidRPr="00D605AF">
                              <w:rPr>
                                <w:i/>
                              </w:rPr>
                              <w:t>in radialen</w:t>
                            </w:r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415F4AD6" w14:textId="77777777" w:rsidR="00BE6BB2" w:rsidRDefault="00BE6BB2" w:rsidP="00FC7A88">
                            <w:pPr>
                              <w:jc w:val="center"/>
                            </w:pPr>
                            <w:r>
                              <w:t>0,35</w:t>
                            </w:r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7FC6CB54" w14:textId="63617654" w:rsidR="00BE6BB2" w:rsidRDefault="006B585B" w:rsidP="00FC7A88">
                            <w:pPr>
                              <w:jc w:val="center"/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087362AF" w14:textId="77777777" w:rsidR="00BE6BB2" w:rsidRDefault="00BE6BB2" w:rsidP="00FC7A88">
                            <w:pPr>
                              <w:jc w:val="center"/>
                            </w:pPr>
                            <w:r>
                              <w:t>1,34</w:t>
                            </w:r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4D9D8F24" w14:textId="1FA9956B" w:rsidR="00BE6BB2" w:rsidRDefault="006B585B" w:rsidP="00FC7A88">
                            <w:pPr>
                              <w:jc w:val="center"/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3089416E" w14:textId="661F47AB" w:rsidR="00BE6BB2" w:rsidRDefault="00636FB0" w:rsidP="00FC7A88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57" w:type="dxa"/>
                            <w:vAlign w:val="center"/>
                          </w:tcPr>
                          <w:p w14:paraId="1C9FDB46" w14:textId="77777777" w:rsidR="00BE6BB2" w:rsidRDefault="00BE6BB2" w:rsidP="00BE6BB2">
                            <w:pPr>
                              <w:jc w:val="center"/>
                            </w:pPr>
                            <w:r>
                              <w:t>23</w:t>
                            </w:r>
                          </w:p>
                        </w:tc>
                      </w:tr>
                    </w:tbl>
                    <w:p w14:paraId="4B40A72A" w14:textId="77777777" w:rsidR="00BE6BB2" w:rsidRDefault="00BE6BB2" w:rsidP="00BE6BB2"/>
                  </w:txbxContent>
                </v:textbox>
                <w10:wrap type="square" side="left"/>
              </v:shape>
            </w:pict>
          </mc:Fallback>
        </mc:AlternateContent>
      </w:r>
      <w:r>
        <w:rPr>
          <w:b/>
          <w:szCs w:val="24"/>
        </w:rPr>
        <w:t>E1</w:t>
      </w:r>
    </w:p>
    <w:p w14:paraId="64C754E9" w14:textId="77777777" w:rsidR="00A60B77" w:rsidRDefault="00A60B77" w:rsidP="004E6147">
      <w:pPr>
        <w:rPr>
          <w:szCs w:val="24"/>
        </w:rPr>
      </w:pPr>
    </w:p>
    <w:p w14:paraId="350CF8B7" w14:textId="77777777" w:rsidR="005C36AD" w:rsidRDefault="005C36AD">
      <w:pPr>
        <w:rPr>
          <w:szCs w:val="24"/>
        </w:rPr>
      </w:pPr>
    </w:p>
    <w:p w14:paraId="332EFAF0" w14:textId="77777777" w:rsidR="005C36AD" w:rsidRDefault="005C36AD">
      <w:pPr>
        <w:rPr>
          <w:szCs w:val="24"/>
        </w:rPr>
      </w:pPr>
    </w:p>
    <w:p w14:paraId="67993A53" w14:textId="6DE2F3FC" w:rsidR="00A60B77" w:rsidRDefault="00A60B77" w:rsidP="004E6147">
      <w:pPr>
        <w:rPr>
          <w:b/>
          <w:bCs/>
          <w:szCs w:val="24"/>
        </w:rPr>
      </w:pPr>
      <w:r>
        <w:rPr>
          <w:b/>
          <w:bCs/>
          <w:szCs w:val="24"/>
        </w:rPr>
        <w:t>E2</w:t>
      </w:r>
    </w:p>
    <w:p w14:paraId="2E3BE100" w14:textId="588486E1" w:rsidR="00A60B77" w:rsidRDefault="00A60B77" w:rsidP="00A60B77">
      <w:r w:rsidRPr="00A60B77">
        <w:rPr>
          <w:b/>
          <w:bCs/>
        </w:rPr>
        <w:t>a</w:t>
      </w:r>
      <w:r>
        <w:tab/>
        <w:t>amplitude: 5</w:t>
      </w:r>
      <w:r>
        <w:tab/>
      </w:r>
      <w:r>
        <w:tab/>
        <w:t>evenwichtsstand:</w:t>
      </w:r>
      <w:r w:rsidR="00636FB0">
        <w:t xml:space="preserve"> </w:t>
      </w:r>
      <m:oMath>
        <m:r>
          <w:rPr>
            <w:rFonts w:ascii="Cambria Math" w:hAnsi="Cambria Math"/>
          </w:rPr>
          <m:t>y=3</m:t>
        </m:r>
      </m:oMath>
    </w:p>
    <w:p w14:paraId="4A3396A7" w14:textId="6BA17A38" w:rsidR="00A60B77" w:rsidRPr="00176D62" w:rsidRDefault="00A60B77" w:rsidP="00A60B77">
      <w:r w:rsidRPr="00A60B77">
        <w:rPr>
          <w:b/>
          <w:bCs/>
        </w:rPr>
        <w:t>b</w:t>
      </w:r>
      <w:r>
        <w:tab/>
        <w:t>periode:</w:t>
      </w:r>
      <w:r w:rsidR="00636FB0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den>
        </m:f>
        <m:r>
          <w:rPr>
            <w:rFonts w:ascii="Cambria Math" w:hAnsi="Cambria Math"/>
          </w:rPr>
          <m:t>=6π</m:t>
        </m:r>
      </m:oMath>
      <w:r>
        <w:tab/>
      </w:r>
      <w:r w:rsidRPr="00176D62">
        <w:t>amplitude: 2</w:t>
      </w:r>
    </w:p>
    <w:p w14:paraId="3827581A" w14:textId="5433EB5C" w:rsidR="00A60B77" w:rsidRPr="00176D62" w:rsidRDefault="00A60B77" w:rsidP="00A60B77">
      <w:r w:rsidRPr="00176D62">
        <w:rPr>
          <w:b/>
          <w:bCs/>
        </w:rPr>
        <w:t>c</w:t>
      </w:r>
      <w:r w:rsidRPr="00176D62">
        <w:tab/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met 5</m:t>
                </m:r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5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</m:d>
          </m:e>
        </m:func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Cs w:val="24"/>
              </w:rPr>
            </m:ctrlPr>
          </m:groupChrPr>
          <m:e>
            <m:r>
              <w:rPr>
                <w:rFonts w:ascii="Cambria Math" w:hAnsi="Cambria Math"/>
                <w:szCs w:val="24"/>
              </w:rPr>
              <m:t xml:space="preserve">     3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 omhoog</m:t>
            </m:r>
            <m:r>
              <w:rPr>
                <w:rFonts w:ascii="Cambria Math" w:hAnsi="Cambria Math"/>
                <w:szCs w:val="24"/>
              </w:rPr>
              <m:t xml:space="preserve">      </m:t>
            </m:r>
          </m:e>
        </m:groupChr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5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+3</m:t>
        </m:r>
      </m:oMath>
    </w:p>
    <w:p w14:paraId="5FA46477" w14:textId="77777777" w:rsidR="00636FB0" w:rsidRDefault="00E25156" w:rsidP="00A60B77">
      <w:pPr>
        <w:rPr>
          <w:szCs w:val="24"/>
        </w:rPr>
      </w:pPr>
      <w:r w:rsidRPr="00176D62">
        <w:rPr>
          <w:b/>
          <w:bCs/>
        </w:rPr>
        <w:t>d</w:t>
      </w:r>
      <w:r w:rsidRPr="00176D62">
        <w:tab/>
      </w:r>
      <m:oMath>
        <m:r>
          <w:rPr>
            <w:rFonts w:ascii="Cambria Math" w:hAnsi="Cambria Math"/>
            <w:szCs w:val="24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x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met 3</m:t>
                </m:r>
                <m:r>
                  <w:rPr>
                    <w:rFonts w:ascii="Cambria Math" w:hAnsi="Cambria Math"/>
                    <w:szCs w:val="24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x)</m:t>
            </m:r>
          </m:e>
        </m:func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</w:rPr>
                  <m:t xml:space="preserve">    4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naar rechts</m:t>
                </m:r>
                <m:r>
                  <w:rPr>
                    <w:rFonts w:ascii="Cambria Math" w:hAnsi="Cambria Math"/>
                    <w:szCs w:val="24"/>
                  </w:rPr>
                  <m:t xml:space="preserve">   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(x-4))</m:t>
            </m:r>
          </m:e>
        </m:func>
      </m:oMath>
    </w:p>
    <w:p w14:paraId="258D531A" w14:textId="7C99C259" w:rsidR="00E25156" w:rsidRPr="00176D62" w:rsidRDefault="006B585B" w:rsidP="00A44AB7">
      <w:pPr>
        <w:ind w:left="6372" w:firstLine="708"/>
      </w:pPr>
      <m:oMath>
        <m:groupChr>
          <m:groupChrPr>
            <m:chr m:val="→"/>
            <m:vertJc m:val="bot"/>
            <m:ctrlPr>
              <w:rPr>
                <w:rFonts w:ascii="Cambria Math" w:hAnsi="Cambria Math"/>
                <w:i/>
                <w:szCs w:val="24"/>
              </w:rPr>
            </m:ctrlPr>
          </m:groupChrPr>
          <m:e>
            <m:r>
              <w:rPr>
                <w:rFonts w:ascii="Cambria Math" w:hAnsi="Cambria Math"/>
                <w:szCs w:val="24"/>
              </w:rPr>
              <m:t xml:space="preserve">     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as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4"/>
              </w:rPr>
              <m:t xml:space="preserve"> met-2</m:t>
            </m:r>
            <m:r>
              <w:rPr>
                <w:rFonts w:ascii="Cambria Math" w:hAnsi="Cambria Math"/>
                <w:szCs w:val="24"/>
              </w:rPr>
              <m:t xml:space="preserve">      </m:t>
            </m:r>
          </m:e>
        </m:groupChr>
        <m:r>
          <w:rPr>
            <w:rFonts w:ascii="Cambria Math" w:hAnsi="Cambria Math"/>
            <w:szCs w:val="24"/>
            <w:lang w:val="en-GB"/>
          </w:rPr>
          <m:t>g</m:t>
        </m:r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</w:rPr>
          <m:t>)</m:t>
        </m:r>
      </m:oMath>
      <w:r w:rsidR="00636FB0" w:rsidRPr="00176D62">
        <w:t xml:space="preserve"> </w:t>
      </w:r>
    </w:p>
    <w:p w14:paraId="49D814AD" w14:textId="0A101D2E" w:rsidR="00A60B77" w:rsidRPr="00176D62" w:rsidRDefault="00A60B77" w:rsidP="004E6147">
      <w:pPr>
        <w:rPr>
          <w:szCs w:val="24"/>
        </w:rPr>
      </w:pPr>
    </w:p>
    <w:p w14:paraId="273C339F" w14:textId="1E02B1AE" w:rsidR="00E25156" w:rsidRDefault="00E25156" w:rsidP="004E6147">
      <w:pPr>
        <w:rPr>
          <w:b/>
          <w:bCs/>
          <w:szCs w:val="24"/>
        </w:rPr>
      </w:pPr>
      <w:r>
        <w:rPr>
          <w:b/>
          <w:bCs/>
          <w:szCs w:val="24"/>
        </w:rPr>
        <w:t>E3</w:t>
      </w:r>
    </w:p>
    <w:p w14:paraId="1F89EBEF" w14:textId="626048A7" w:rsidR="00E25156" w:rsidRDefault="00E25156" w:rsidP="004E6147">
      <w:pPr>
        <w:rPr>
          <w:szCs w:val="24"/>
        </w:rPr>
      </w:pPr>
      <w:r w:rsidRPr="00BB1066">
        <w:rPr>
          <w:b/>
          <w:bCs/>
          <w:szCs w:val="24"/>
        </w:rPr>
        <w:t>a</w:t>
      </w:r>
      <w:r w:rsidRPr="00BB106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</m:oMath>
      <w:r w:rsidRPr="00BB1066">
        <w:rPr>
          <w:szCs w:val="24"/>
        </w:rPr>
        <w:t xml:space="preserve">: </w:t>
      </w:r>
      <w:r w:rsidR="00BB1066" w:rsidRPr="00BB1066">
        <w:rPr>
          <w:szCs w:val="24"/>
        </w:rPr>
        <w:t>halve periode is</w:t>
      </w:r>
      <w:r w:rsidR="00A44AB7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3π</m:t>
        </m:r>
      </m:oMath>
      <w:r w:rsidR="00BB1066" w:rsidRPr="00BB1066">
        <w:rPr>
          <w:szCs w:val="24"/>
        </w:rPr>
        <w:t>, dus de</w:t>
      </w:r>
      <w:r w:rsidR="00BB1066">
        <w:rPr>
          <w:szCs w:val="24"/>
        </w:rPr>
        <w:t xml:space="preserve"> periode is</w:t>
      </w:r>
      <w:r w:rsidR="00A44AB7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6π</m:t>
        </m:r>
      </m:oMath>
      <w:r w:rsidR="00BB1066">
        <w:rPr>
          <w:szCs w:val="24"/>
        </w:rPr>
        <w:t xml:space="preserve"> en de amplitude is</w:t>
      </w:r>
      <w:r w:rsidR="00A44AB7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16ED0199" w14:textId="29D8EAC6" w:rsidR="00BB1066" w:rsidRDefault="00BB1066" w:rsidP="004E614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</m:oMath>
      <w:r>
        <w:rPr>
          <w:szCs w:val="24"/>
        </w:rPr>
        <w:t>: de periode is</w:t>
      </w:r>
      <w:r w:rsidR="00A44AB7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 xml:space="preserve"> en de amplitude is</w:t>
      </w:r>
      <w:r w:rsidR="00A44AB7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42925179" w14:textId="4081030A" w:rsidR="00BB1066" w:rsidRDefault="00BB1066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x)</m:t>
            </m:r>
          </m:e>
        </m:func>
      </m:oMath>
      <w:r w:rsidR="00A44AB7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(2x)</m:t>
            </m:r>
          </m:e>
        </m:func>
      </m:oMath>
    </w:p>
    <w:p w14:paraId="0FF9414A" w14:textId="3CA12591" w:rsidR="00BB1066" w:rsidRDefault="00BB1066" w:rsidP="004E6147">
      <w:pPr>
        <w:rPr>
          <w:szCs w:val="24"/>
        </w:rPr>
      </w:pPr>
    </w:p>
    <w:p w14:paraId="09048AC1" w14:textId="7CD9C964" w:rsidR="00BB1066" w:rsidRDefault="00BB1066" w:rsidP="004E6147">
      <w:pPr>
        <w:rPr>
          <w:b/>
          <w:bCs/>
          <w:szCs w:val="24"/>
        </w:rPr>
      </w:pPr>
      <w:r>
        <w:rPr>
          <w:b/>
          <w:bCs/>
          <w:szCs w:val="24"/>
        </w:rPr>
        <w:t>E4</w:t>
      </w:r>
    </w:p>
    <w:p w14:paraId="049B7341" w14:textId="6C733969" w:rsidR="00BB1066" w:rsidRPr="008841BD" w:rsidRDefault="00BB1066" w:rsidP="004E6147">
      <w:r>
        <w:rPr>
          <w:b/>
          <w:bCs/>
          <w:szCs w:val="24"/>
        </w:rPr>
        <w:t>a</w:t>
      </w:r>
      <w:r>
        <w:rPr>
          <w:szCs w:val="24"/>
        </w:rPr>
        <w:tab/>
      </w:r>
      <w:r w:rsidR="004644C3" w:rsidRPr="004644C3">
        <w:rPr>
          <w:position w:val="-12"/>
          <w:szCs w:val="24"/>
        </w:rPr>
        <w:object w:dxaOrig="1560" w:dyaOrig="400" w14:anchorId="3FD13C73">
          <v:shape id="_x0000_i1034" type="#_x0000_t75" style="width:79.15pt;height:21.6pt" o:ole="">
            <v:imagedata r:id="rId30" o:title=""/>
          </v:shape>
          <o:OLEObject Type="Embed" ProgID="Equation.DSMT4" ShapeID="_x0000_i1034" DrawAspect="Content" ObjectID="_1820419459" r:id="rId31"/>
        </w:object>
      </w:r>
      <w:r w:rsidR="008841BD">
        <w:rPr>
          <w:szCs w:val="24"/>
        </w:rPr>
        <w:tab/>
      </w:r>
      <w:r w:rsidR="008841BD">
        <w:rPr>
          <w:szCs w:val="24"/>
        </w:rPr>
        <w:tab/>
      </w:r>
      <w:r w:rsidR="008841BD">
        <w:rPr>
          <w:szCs w:val="24"/>
        </w:rPr>
        <w:tab/>
      </w:r>
      <w:r w:rsidR="008841BD">
        <w:rPr>
          <w:b/>
          <w:bCs/>
          <w:szCs w:val="24"/>
        </w:rPr>
        <w:t>b</w:t>
      </w:r>
      <w:r w:rsidR="008841BD">
        <w:rPr>
          <w:szCs w:val="24"/>
        </w:rPr>
        <w:tab/>
      </w:r>
      <w:r w:rsidR="004644C3" w:rsidRPr="004644C3">
        <w:rPr>
          <w:position w:val="-12"/>
          <w:szCs w:val="24"/>
        </w:rPr>
        <w:object w:dxaOrig="1860" w:dyaOrig="360" w14:anchorId="1B15F5CD">
          <v:shape id="_x0000_i1035" type="#_x0000_t75" style="width:93.55pt;height:21.6pt" o:ole="">
            <v:imagedata r:id="rId32" o:title=""/>
          </v:shape>
          <o:OLEObject Type="Embed" ProgID="Equation.DSMT4" ShapeID="_x0000_i1035" DrawAspect="Content" ObjectID="_1820419460" r:id="rId33"/>
        </w:object>
      </w:r>
    </w:p>
    <w:p w14:paraId="17EE7208" w14:textId="157E1F56" w:rsidR="00BB1066" w:rsidRDefault="00BB1066" w:rsidP="004E6147">
      <w:r>
        <w:tab/>
      </w:r>
      <w:r w:rsidR="004644C3" w:rsidRPr="004644C3">
        <w:rPr>
          <w:position w:val="-64"/>
        </w:rPr>
        <w:object w:dxaOrig="3760" w:dyaOrig="1400" w14:anchorId="42A65379">
          <v:shape id="_x0000_i1036" type="#_x0000_t75" style="width:187.25pt;height:72.05pt" o:ole="">
            <v:imagedata r:id="rId34" o:title=""/>
          </v:shape>
          <o:OLEObject Type="Embed" ProgID="Equation.DSMT4" ShapeID="_x0000_i1036" DrawAspect="Content" ObjectID="_1820419461" r:id="rId35"/>
        </w:object>
      </w:r>
      <w:r w:rsidR="008841BD">
        <w:tab/>
      </w:r>
      <w:r w:rsidR="00FA275E" w:rsidRPr="00FA275E">
        <w:rPr>
          <w:position w:val="-62"/>
        </w:rPr>
        <w:object w:dxaOrig="4140" w:dyaOrig="1359" w14:anchorId="5DAC45F7">
          <v:shape id="_x0000_i1037" type="#_x0000_t75" style="width:208.85pt;height:64.8pt" o:ole="">
            <v:imagedata r:id="rId36" o:title=""/>
          </v:shape>
          <o:OLEObject Type="Embed" ProgID="Equation.DSMT4" ShapeID="_x0000_i1037" DrawAspect="Content" ObjectID="_1820419462" r:id="rId37"/>
        </w:object>
      </w:r>
    </w:p>
    <w:p w14:paraId="6BF73FCC" w14:textId="613DE66B" w:rsidR="00FA275E" w:rsidRPr="00FA275E" w:rsidRDefault="00FA275E" w:rsidP="004E6147">
      <w:r>
        <w:rPr>
          <w:b/>
          <w:bCs/>
        </w:rPr>
        <w:t>c</w:t>
      </w:r>
      <w:r>
        <w:tab/>
      </w:r>
      <w:r w:rsidR="004644C3" w:rsidRPr="004644C3">
        <w:rPr>
          <w:position w:val="-12"/>
        </w:rPr>
        <w:object w:dxaOrig="1719" w:dyaOrig="360" w14:anchorId="59F29C99">
          <v:shape id="_x0000_i1038" type="#_x0000_t75" style="width:86.4pt;height:21.6pt" o:ole="">
            <v:imagedata r:id="rId38" o:title=""/>
          </v:shape>
          <o:OLEObject Type="Embed" ProgID="Equation.DSMT4" ShapeID="_x0000_i1038" DrawAspect="Content" ObjectID="_1820419463" r:id="rId39"/>
        </w:object>
      </w:r>
      <w:r>
        <w:tab/>
      </w:r>
      <w:r>
        <w:tab/>
      </w:r>
      <w:r>
        <w:tab/>
      </w:r>
      <w:r>
        <w:rPr>
          <w:b/>
          <w:bCs/>
        </w:rPr>
        <w:t>d</w:t>
      </w:r>
      <w:r>
        <w:tab/>
      </w:r>
      <w:r w:rsidR="004644C3" w:rsidRPr="004644C3">
        <w:rPr>
          <w:position w:val="-10"/>
        </w:rPr>
        <w:object w:dxaOrig="1680" w:dyaOrig="380" w14:anchorId="2923DEB1">
          <v:shape id="_x0000_i1039" type="#_x0000_t75" style="width:86.45pt;height:21.6pt" o:ole="">
            <v:imagedata r:id="rId40" o:title=""/>
          </v:shape>
          <o:OLEObject Type="Embed" ProgID="Equation.DSMT4" ShapeID="_x0000_i1039" DrawAspect="Content" ObjectID="_1820419464" r:id="rId41"/>
        </w:object>
      </w:r>
    </w:p>
    <w:p w14:paraId="6C0BF920" w14:textId="71B97B98" w:rsidR="00FA275E" w:rsidRPr="00FA275E" w:rsidRDefault="00FA275E" w:rsidP="004E6147">
      <w:pPr>
        <w:rPr>
          <w:szCs w:val="24"/>
        </w:rPr>
      </w:pPr>
      <w:r>
        <w:lastRenderedPageBreak/>
        <w:tab/>
      </w:r>
      <w:r w:rsidRPr="00FA275E">
        <w:rPr>
          <w:position w:val="-62"/>
        </w:rPr>
        <w:object w:dxaOrig="3760" w:dyaOrig="1359" w14:anchorId="7779E344">
          <v:shape id="_x0000_i1040" type="#_x0000_t75" style="width:187.25pt;height:64.8pt" o:ole="">
            <v:imagedata r:id="rId42" o:title=""/>
          </v:shape>
          <o:OLEObject Type="Embed" ProgID="Equation.DSMT4" ShapeID="_x0000_i1040" DrawAspect="Content" ObjectID="_1820419465" r:id="rId43"/>
        </w:object>
      </w:r>
      <w:r>
        <w:tab/>
      </w:r>
      <w:r w:rsidR="004644C3" w:rsidRPr="004644C3">
        <w:rPr>
          <w:position w:val="-64"/>
        </w:rPr>
        <w:object w:dxaOrig="4000" w:dyaOrig="1400" w14:anchorId="293EE1CE">
          <v:shape id="_x0000_i1041" type="#_x0000_t75" style="width:201.6pt;height:72.05pt" o:ole="">
            <v:imagedata r:id="rId44" o:title=""/>
          </v:shape>
          <o:OLEObject Type="Embed" ProgID="Equation.DSMT4" ShapeID="_x0000_i1041" DrawAspect="Content" ObjectID="_1820419466" r:id="rId45"/>
        </w:object>
      </w:r>
    </w:p>
    <w:p w14:paraId="5B58E20E" w14:textId="722CE38E" w:rsidR="00BB1066" w:rsidRDefault="00BB1066" w:rsidP="004E6147">
      <w:pPr>
        <w:rPr>
          <w:szCs w:val="24"/>
        </w:rPr>
      </w:pPr>
    </w:p>
    <w:p w14:paraId="2D544419" w14:textId="08C2083C" w:rsidR="004E6147" w:rsidRPr="006B585B" w:rsidRDefault="001C4656" w:rsidP="004E6147">
      <w:pPr>
        <w:rPr>
          <w:b/>
          <w:szCs w:val="24"/>
          <w:lang w:val="en-GB"/>
        </w:rPr>
      </w:pPr>
      <w:r>
        <w:rPr>
          <w:b/>
          <w:noProof/>
          <w:lang w:eastAsia="nl-NL"/>
        </w:rPr>
        <mc:AlternateContent>
          <mc:Choice Requires="wps">
            <w:drawing>
              <wp:anchor distT="0" distB="0" distL="36195" distR="114300" simplePos="0" relativeHeight="251660800" behindDoc="0" locked="0" layoutInCell="1" allowOverlap="1" wp14:anchorId="7D870B07" wp14:editId="001EDDBE">
                <wp:simplePos x="0" y="0"/>
                <wp:positionH relativeFrom="column">
                  <wp:posOffset>457835</wp:posOffset>
                </wp:positionH>
                <wp:positionV relativeFrom="paragraph">
                  <wp:posOffset>104775</wp:posOffset>
                </wp:positionV>
                <wp:extent cx="3705225" cy="914400"/>
                <wp:effectExtent l="0" t="0" r="0" b="0"/>
                <wp:wrapSquare wrapText="left"/>
                <wp:docPr id="1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522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5597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988"/>
                              <w:gridCol w:w="926"/>
                              <w:gridCol w:w="915"/>
                              <w:gridCol w:w="926"/>
                              <w:gridCol w:w="915"/>
                              <w:gridCol w:w="927"/>
                            </w:tblGrid>
                            <w:tr w:rsidR="00176D62" w14:paraId="6A001FC5" w14:textId="77777777" w:rsidTr="00D84E41">
                              <w:tc>
                                <w:tcPr>
                                  <w:tcW w:w="988" w:type="dxa"/>
                                  <w:vAlign w:val="center"/>
                                </w:tcPr>
                                <w:p w14:paraId="3071D933" w14:textId="2505505E" w:rsidR="00BE6BB2" w:rsidRPr="00176D62" w:rsidRDefault="00176D62" w:rsidP="00FC7A88">
                                  <w:pPr>
                                    <w:rPr>
                                      <w:i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6" w:type="dxa"/>
                                  <w:vAlign w:val="center"/>
                                </w:tcPr>
                                <w:p w14:paraId="1AA6382C" w14:textId="52E20B53" w:rsidR="00BE6BB2" w:rsidRDefault="006B585B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14:paraId="75C59DC3" w14:textId="462B2792" w:rsidR="00BE6BB2" w:rsidRDefault="006B585B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5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6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6" w:type="dxa"/>
                                  <w:vAlign w:val="center"/>
                                </w:tcPr>
                                <w:p w14:paraId="3942415E" w14:textId="2B06A2D8" w:rsidR="00BE6BB2" w:rsidRDefault="00176D62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4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14:paraId="3DD292FB" w14:textId="0E58D4E5" w:rsidR="00BE6BB2" w:rsidRDefault="00176D62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7" w:type="dxa"/>
                                  <w:vAlign w:val="center"/>
                                </w:tcPr>
                                <w:p w14:paraId="525D8D3C" w14:textId="27C4D828" w:rsidR="00BE6BB2" w:rsidRDefault="00176D62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176D62" w14:paraId="37F24A3F" w14:textId="77777777" w:rsidTr="00D84E41">
                              <w:tc>
                                <w:tcPr>
                                  <w:tcW w:w="988" w:type="dxa"/>
                                  <w:vAlign w:val="center"/>
                                </w:tcPr>
                                <w:p w14:paraId="21CFB4C4" w14:textId="1912E711" w:rsidR="00BE6BB2" w:rsidRPr="00176D62" w:rsidRDefault="006B585B" w:rsidP="00FC7A88">
                                  <w:pPr>
                                    <w:rPr>
                                      <w:i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(x)</m:t>
                                          </m:r>
                                        </m:e>
                                      </m:func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6" w:type="dxa"/>
                                  <w:vAlign w:val="center"/>
                                </w:tcPr>
                                <w:p w14:paraId="385681C5" w14:textId="02B2DF4A" w:rsidR="00BE6BB2" w:rsidRDefault="006B585B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14:paraId="69BD2FBE" w14:textId="6510511B" w:rsidR="00BE6BB2" w:rsidRDefault="006B585B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6" w:type="dxa"/>
                                  <w:vAlign w:val="center"/>
                                </w:tcPr>
                                <w:p w14:paraId="19DD6950" w14:textId="68341098" w:rsidR="00BE6BB2" w:rsidRDefault="00176D62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14:paraId="5E1DDB02" w14:textId="56EAF1A9" w:rsidR="00BE6BB2" w:rsidRDefault="001C4656" w:rsidP="00FC7A88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927" w:type="dxa"/>
                                  <w:vAlign w:val="center"/>
                                </w:tcPr>
                                <w:p w14:paraId="3A67B75D" w14:textId="2D2A6F07" w:rsidR="00BE6BB2" w:rsidRDefault="00176D62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</w:tc>
                            </w:tr>
                            <w:tr w:rsidR="00176D62" w14:paraId="078B1FB5" w14:textId="77777777" w:rsidTr="00D84E41">
                              <w:tc>
                                <w:tcPr>
                                  <w:tcW w:w="988" w:type="dxa"/>
                                  <w:vAlign w:val="center"/>
                                </w:tcPr>
                                <w:p w14:paraId="447F9496" w14:textId="2FD596CB" w:rsidR="00D84E41" w:rsidRPr="00176D62" w:rsidRDefault="006B585B" w:rsidP="00FC7A88">
                                  <w:pPr>
                                    <w:rPr>
                                      <w:i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(x)</m:t>
                                          </m:r>
                                        </m:e>
                                      </m:func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6" w:type="dxa"/>
                                  <w:vAlign w:val="center"/>
                                </w:tcPr>
                                <w:p w14:paraId="6D740F0A" w14:textId="5881C056" w:rsidR="00D84E41" w:rsidRDefault="00176D62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14:paraId="1871D697" w14:textId="302822B1" w:rsidR="00D84E41" w:rsidRPr="00D605AF" w:rsidRDefault="00176D62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26" w:type="dxa"/>
                                  <w:vAlign w:val="center"/>
                                </w:tcPr>
                                <w:p w14:paraId="62421E51" w14:textId="62473285" w:rsidR="00D84E41" w:rsidRPr="00D605AF" w:rsidRDefault="00176D62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915" w:type="dxa"/>
                                  <w:vAlign w:val="center"/>
                                </w:tcPr>
                                <w:p w14:paraId="1D9203DC" w14:textId="3958DAF0" w:rsidR="00D84E41" w:rsidRPr="00D605AF" w:rsidRDefault="001C4656" w:rsidP="00FC7A8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927" w:type="dxa"/>
                                  <w:vAlign w:val="center"/>
                                </w:tcPr>
                                <w:p w14:paraId="05AAE11F" w14:textId="50899813" w:rsidR="00D84E41" w:rsidRDefault="006B585B" w:rsidP="00FC7A88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</w:tr>
                          </w:tbl>
                          <w:p w14:paraId="65171618" w14:textId="77777777" w:rsidR="00BE6BB2" w:rsidRDefault="00BE6BB2" w:rsidP="00BE6B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870B07" id="Text Box 144" o:spid="_x0000_s1043" type="#_x0000_t202" style="position:absolute;margin-left:36.05pt;margin-top:8.25pt;width:291.75pt;height:1in;z-index:251660800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" filled="f" stroked="f">
                <v:textbox>
                  <w:txbxContent>
                    <w:tbl>
                      <w:tblPr>
                        <w:tblW w:w="5597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988"/>
                        <w:gridCol w:w="926"/>
                        <w:gridCol w:w="915"/>
                        <w:gridCol w:w="926"/>
                        <w:gridCol w:w="915"/>
                        <w:gridCol w:w="927"/>
                      </w:tblGrid>
                      <w:tr w:rsidR="00176D62" w14:paraId="6A001FC5" w14:textId="77777777" w:rsidTr="00D84E41">
                        <w:tc>
                          <w:tcPr>
                            <w:tcW w:w="988" w:type="dxa"/>
                            <w:vAlign w:val="center"/>
                          </w:tcPr>
                          <w:p w14:paraId="3071D933" w14:textId="2505505E" w:rsidR="00BE6BB2" w:rsidRPr="00176D62" w:rsidRDefault="00176D62" w:rsidP="00FC7A88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26" w:type="dxa"/>
                            <w:vAlign w:val="center"/>
                          </w:tcPr>
                          <w:p w14:paraId="1AA6382C" w14:textId="52E20B53" w:rsidR="00BE6BB2" w:rsidRDefault="006B585B" w:rsidP="00FC7A88">
                            <w:pPr>
                              <w:jc w:val="center"/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15" w:type="dxa"/>
                            <w:vAlign w:val="center"/>
                          </w:tcPr>
                          <w:p w14:paraId="75C59DC3" w14:textId="462B2792" w:rsidR="00BE6BB2" w:rsidRDefault="006B585B" w:rsidP="00FC7A88">
                            <w:pPr>
                              <w:jc w:val="center"/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26" w:type="dxa"/>
                            <w:vAlign w:val="center"/>
                          </w:tcPr>
                          <w:p w14:paraId="3942415E" w14:textId="2B06A2D8" w:rsidR="00BE6BB2" w:rsidRDefault="00176D62" w:rsidP="00FC7A88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15" w:type="dxa"/>
                            <w:vAlign w:val="center"/>
                          </w:tcPr>
                          <w:p w14:paraId="3DD292FB" w14:textId="0E58D4E5" w:rsidR="00BE6BB2" w:rsidRDefault="00176D62" w:rsidP="00FC7A88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927" w:type="dxa"/>
                            <w:vAlign w:val="center"/>
                          </w:tcPr>
                          <w:p w14:paraId="525D8D3C" w14:textId="27C4D828" w:rsidR="00BE6BB2" w:rsidRDefault="00176D62" w:rsidP="00FC7A88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c>
                      </w:tr>
                      <w:tr w:rsidR="00176D62" w14:paraId="37F24A3F" w14:textId="77777777" w:rsidTr="00D84E41">
                        <w:tc>
                          <w:tcPr>
                            <w:tcW w:w="988" w:type="dxa"/>
                            <w:vAlign w:val="center"/>
                          </w:tcPr>
                          <w:p w14:paraId="21CFB4C4" w14:textId="1912E711" w:rsidR="00BE6BB2" w:rsidRPr="00176D62" w:rsidRDefault="006B585B" w:rsidP="00FC7A88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x)</m:t>
                                    </m:r>
                                  </m:e>
                                </m:func>
                              </m:oMath>
                            </m:oMathPara>
                          </w:p>
                        </w:tc>
                        <w:tc>
                          <w:tcPr>
                            <w:tcW w:w="926" w:type="dxa"/>
                            <w:vAlign w:val="center"/>
                          </w:tcPr>
                          <w:p w14:paraId="385681C5" w14:textId="02B2DF4A" w:rsidR="00BE6BB2" w:rsidRDefault="006B585B" w:rsidP="00FC7A88">
                            <w:pPr>
                              <w:jc w:val="center"/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</m:oMath>
                            </m:oMathPara>
                          </w:p>
                        </w:tc>
                        <w:tc>
                          <w:tcPr>
                            <w:tcW w:w="915" w:type="dxa"/>
                            <w:vAlign w:val="center"/>
                          </w:tcPr>
                          <w:p w14:paraId="69BD2FBE" w14:textId="6510511B" w:rsidR="00BE6BB2" w:rsidRDefault="006B585B" w:rsidP="00FC7A88">
                            <w:pPr>
                              <w:jc w:val="center"/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926" w:type="dxa"/>
                            <w:vAlign w:val="center"/>
                          </w:tcPr>
                          <w:p w14:paraId="19DD6950" w14:textId="68341098" w:rsidR="00BE6BB2" w:rsidRDefault="00176D62" w:rsidP="00FC7A88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w:p>
                        </w:tc>
                        <w:tc>
                          <w:tcPr>
                            <w:tcW w:w="915" w:type="dxa"/>
                            <w:vAlign w:val="center"/>
                          </w:tcPr>
                          <w:p w14:paraId="5E1DDB02" w14:textId="56EAF1A9" w:rsidR="00BE6BB2" w:rsidRDefault="001C4656" w:rsidP="00FC7A88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927" w:type="dxa"/>
                            <w:vAlign w:val="center"/>
                          </w:tcPr>
                          <w:p w14:paraId="3A67B75D" w14:textId="2D2A6F07" w:rsidR="00BE6BB2" w:rsidRDefault="00176D62" w:rsidP="00FC7A88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</m:oMath>
                            </m:oMathPara>
                          </w:p>
                        </w:tc>
                      </w:tr>
                      <w:tr w:rsidR="00176D62" w14:paraId="078B1FB5" w14:textId="77777777" w:rsidTr="00D84E41">
                        <w:tc>
                          <w:tcPr>
                            <w:tcW w:w="988" w:type="dxa"/>
                            <w:vAlign w:val="center"/>
                          </w:tcPr>
                          <w:p w14:paraId="447F9496" w14:textId="2FD596CB" w:rsidR="00D84E41" w:rsidRPr="00176D62" w:rsidRDefault="006B585B" w:rsidP="00FC7A88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x)</m:t>
                                    </m:r>
                                  </m:e>
                                </m:func>
                              </m:oMath>
                            </m:oMathPara>
                          </w:p>
                        </w:tc>
                        <w:tc>
                          <w:tcPr>
                            <w:tcW w:w="926" w:type="dxa"/>
                            <w:vAlign w:val="center"/>
                          </w:tcPr>
                          <w:p w14:paraId="6D740F0A" w14:textId="5881C056" w:rsidR="00D84E41" w:rsidRDefault="00176D62" w:rsidP="00FC7A88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915" w:type="dxa"/>
                            <w:vAlign w:val="center"/>
                          </w:tcPr>
                          <w:p w14:paraId="1871D697" w14:textId="302822B1" w:rsidR="00D84E41" w:rsidRPr="00D605AF" w:rsidRDefault="00176D62" w:rsidP="00FC7A88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</m:oMath>
                            </m:oMathPara>
                          </w:p>
                        </w:tc>
                        <w:tc>
                          <w:tcPr>
                            <w:tcW w:w="926" w:type="dxa"/>
                            <w:vAlign w:val="center"/>
                          </w:tcPr>
                          <w:p w14:paraId="62421E51" w14:textId="62473285" w:rsidR="00D84E41" w:rsidRPr="00D605AF" w:rsidRDefault="00176D62" w:rsidP="00FC7A88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w:p>
                        </w:tc>
                        <w:tc>
                          <w:tcPr>
                            <w:tcW w:w="915" w:type="dxa"/>
                            <w:vAlign w:val="center"/>
                          </w:tcPr>
                          <w:p w14:paraId="1D9203DC" w14:textId="3958DAF0" w:rsidR="00D84E41" w:rsidRPr="00D605AF" w:rsidRDefault="001C4656" w:rsidP="00FC7A8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927" w:type="dxa"/>
                            <w:vAlign w:val="center"/>
                          </w:tcPr>
                          <w:p w14:paraId="05AAE11F" w14:textId="50899813" w:rsidR="00D84E41" w:rsidRDefault="006B585B" w:rsidP="00FC7A88">
                            <w:pPr>
                              <w:jc w:val="center"/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w:p>
                        </w:tc>
                      </w:tr>
                    </w:tbl>
                    <w:p w14:paraId="65171618" w14:textId="77777777" w:rsidR="00BE6BB2" w:rsidRDefault="00BE6BB2" w:rsidP="00BE6BB2"/>
                  </w:txbxContent>
                </v:textbox>
                <w10:wrap type="square" side="left"/>
              </v:shape>
            </w:pict>
          </mc:Fallback>
        </mc:AlternateContent>
      </w:r>
      <w:r w:rsidR="00D84E41" w:rsidRPr="006B585B">
        <w:rPr>
          <w:b/>
          <w:szCs w:val="24"/>
          <w:lang w:val="en-GB"/>
        </w:rPr>
        <w:t>E5</w:t>
      </w:r>
    </w:p>
    <w:p w14:paraId="524882C4" w14:textId="71998932" w:rsidR="00611280" w:rsidRPr="006B585B" w:rsidRDefault="00611280" w:rsidP="004E6147">
      <w:pPr>
        <w:rPr>
          <w:b/>
          <w:szCs w:val="24"/>
          <w:lang w:val="en-GB"/>
        </w:rPr>
      </w:pPr>
      <w:r w:rsidRPr="006B585B">
        <w:rPr>
          <w:b/>
          <w:szCs w:val="24"/>
          <w:lang w:val="en-GB"/>
        </w:rPr>
        <w:t>a</w:t>
      </w:r>
    </w:p>
    <w:p w14:paraId="2A14C30B" w14:textId="4C489213" w:rsidR="00611280" w:rsidRPr="006B585B" w:rsidRDefault="00611280" w:rsidP="00611280">
      <w:pPr>
        <w:rPr>
          <w:b/>
          <w:bCs/>
          <w:szCs w:val="24"/>
          <w:lang w:val="en-GB"/>
        </w:rPr>
      </w:pPr>
    </w:p>
    <w:p w14:paraId="77DF1960" w14:textId="4038EFEE" w:rsidR="00611280" w:rsidRPr="006B585B" w:rsidRDefault="00611280" w:rsidP="00611280">
      <w:pPr>
        <w:rPr>
          <w:b/>
          <w:bCs/>
          <w:szCs w:val="24"/>
          <w:lang w:val="en-GB"/>
        </w:rPr>
      </w:pPr>
    </w:p>
    <w:p w14:paraId="7D887DB3" w14:textId="784B49F0" w:rsidR="00611280" w:rsidRPr="006B585B" w:rsidRDefault="00611280" w:rsidP="00611280">
      <w:pPr>
        <w:rPr>
          <w:b/>
          <w:bCs/>
          <w:szCs w:val="24"/>
          <w:lang w:val="en-GB"/>
        </w:rPr>
      </w:pPr>
    </w:p>
    <w:p w14:paraId="7B607D96" w14:textId="3FBED802" w:rsidR="00611280" w:rsidRPr="006B585B" w:rsidRDefault="00611280" w:rsidP="00611280">
      <w:pPr>
        <w:rPr>
          <w:b/>
          <w:bCs/>
          <w:szCs w:val="24"/>
          <w:lang w:val="en-GB"/>
        </w:rPr>
      </w:pPr>
    </w:p>
    <w:p w14:paraId="14C52F54" w14:textId="208DE16A" w:rsidR="004E6147" w:rsidRPr="006B585B" w:rsidRDefault="00611280" w:rsidP="00611280">
      <w:pPr>
        <w:rPr>
          <w:szCs w:val="24"/>
          <w:lang w:val="en-GB"/>
        </w:rPr>
      </w:pPr>
      <w:r w:rsidRPr="006B585B">
        <w:rPr>
          <w:b/>
          <w:bCs/>
          <w:szCs w:val="24"/>
          <w:lang w:val="en-GB"/>
        </w:rPr>
        <w:t>b</w:t>
      </w:r>
      <w:r w:rsidRPr="006B585B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17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1</m:t>
        </m:r>
      </m:oMath>
      <w:r w:rsidRPr="006B585B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Pr="006B585B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</m:rad>
      </m:oMath>
      <w:r w:rsidRPr="006B585B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rad>
      </m:oMath>
    </w:p>
    <w:p w14:paraId="59EB7FC8" w14:textId="39F8BA1F" w:rsidR="004E6147" w:rsidRPr="006B585B" w:rsidRDefault="004E6147" w:rsidP="004E6147">
      <w:pPr>
        <w:rPr>
          <w:szCs w:val="24"/>
          <w:lang w:val="en-GB"/>
        </w:rPr>
      </w:pPr>
    </w:p>
    <w:p w14:paraId="160909B0" w14:textId="1F59E6B0" w:rsidR="00611280" w:rsidRDefault="00611280" w:rsidP="004E6147">
      <w:pPr>
        <w:rPr>
          <w:b/>
          <w:bCs/>
          <w:szCs w:val="24"/>
        </w:rPr>
      </w:pPr>
      <w:r>
        <w:rPr>
          <w:b/>
          <w:bCs/>
          <w:szCs w:val="24"/>
        </w:rPr>
        <w:t>E6</w:t>
      </w:r>
    </w:p>
    <w:p w14:paraId="53AF3136" w14:textId="52D97395" w:rsidR="00611280" w:rsidRDefault="00611280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periode is 24, dus</w:t>
      </w:r>
      <w:r w:rsidR="00176D6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Cs w:val="24"/>
              </w:rPr>
              <m:t>2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1B29EB3" w14:textId="75EF4139" w:rsidR="00EE64CE" w:rsidRDefault="00EE64CE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amplitude is 3</w:t>
      </w:r>
    </w:p>
    <w:p w14:paraId="13D24906" w14:textId="18352AE0" w:rsidR="00EE64CE" w:rsidRDefault="00EE64CE" w:rsidP="00EE64CE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In één periode snijdt 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de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>-as twee keer. In</w:t>
      </w:r>
      <w:r w:rsidR="00176D62">
        <w:rPr>
          <w:szCs w:val="24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6000</m:t>
            </m:r>
          </m:e>
        </m:d>
      </m:oMath>
      <w:r>
        <w:rPr>
          <w:szCs w:val="24"/>
        </w:rPr>
        <w:t xml:space="preserve"> passen 250 periodes, dus de grafiek snijdt de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>-as 500 keer op dat interval.</w:t>
      </w:r>
    </w:p>
    <w:p w14:paraId="1BBF251A" w14:textId="11902B03" w:rsidR="00EE64CE" w:rsidRDefault="00EE64CE" w:rsidP="004E6147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(0, -3)</m:t>
        </m:r>
      </m:oMath>
      <w:r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(24, -3)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(12, 3)</m:t>
        </m:r>
      </m:oMath>
      <w:r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(24, 3)</m:t>
        </m:r>
      </m:oMath>
    </w:p>
    <w:p w14:paraId="1D0998B0" w14:textId="36876ED5" w:rsidR="00EE64CE" w:rsidRDefault="001C4833" w:rsidP="004E6147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68992" behindDoc="0" locked="0" layoutInCell="1" allowOverlap="1" wp14:anchorId="0A991AAC" wp14:editId="7DA7258B">
            <wp:simplePos x="0" y="0"/>
            <wp:positionH relativeFrom="column">
              <wp:posOffset>3080550</wp:posOffset>
            </wp:positionH>
            <wp:positionV relativeFrom="paragraph">
              <wp:posOffset>7620</wp:posOffset>
            </wp:positionV>
            <wp:extent cx="3458817" cy="1439186"/>
            <wp:effectExtent l="0" t="0" r="0" b="0"/>
            <wp:wrapNone/>
            <wp:docPr id="3" name="Grafiek 3">
              <a:extLst xmlns:a="http://schemas.openxmlformats.org/drawingml/2006/main">
                <a:ext uri="{FF2B5EF4-FFF2-40B4-BE49-F238E27FC236}">
                  <a16:creationId xmlns:a16="http://schemas.microsoft.com/office/drawing/2014/main" id="{283FB5DE-B18D-4A16-BEBD-531363F80FA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C71459" w14:textId="4EB5FBBD" w:rsidR="00EE64CE" w:rsidRDefault="00EE64CE" w:rsidP="004E6147">
      <w:pPr>
        <w:rPr>
          <w:b/>
          <w:bCs/>
          <w:szCs w:val="24"/>
        </w:rPr>
      </w:pPr>
      <w:r>
        <w:rPr>
          <w:b/>
          <w:bCs/>
          <w:szCs w:val="24"/>
        </w:rPr>
        <w:t>E7</w:t>
      </w:r>
    </w:p>
    <w:p w14:paraId="3325A3A5" w14:textId="10584D6B" w:rsidR="000A05D3" w:rsidRDefault="000A05D3" w:rsidP="004E614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</w:p>
    <w:p w14:paraId="2B49BC4A" w14:textId="77777777" w:rsidR="00315089" w:rsidRDefault="001C4833" w:rsidP="004E614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maximum: (0,64; 5) en</w:t>
      </w:r>
    </w:p>
    <w:p w14:paraId="269EC888" w14:textId="03F6E6CA" w:rsidR="001C4833" w:rsidRDefault="001C4833" w:rsidP="00315089">
      <w:pPr>
        <w:ind w:firstLine="708"/>
        <w:rPr>
          <w:szCs w:val="24"/>
        </w:rPr>
      </w:pPr>
      <w:r>
        <w:rPr>
          <w:szCs w:val="24"/>
        </w:rPr>
        <w:t xml:space="preserve">minimum: </w:t>
      </w:r>
      <w:r w:rsidR="00FD0894">
        <w:rPr>
          <w:szCs w:val="24"/>
        </w:rPr>
        <w:t>(</w:t>
      </w:r>
      <w:r w:rsidR="00315089">
        <w:rPr>
          <w:szCs w:val="24"/>
        </w:rPr>
        <w:t>3,79; -5)</w:t>
      </w:r>
    </w:p>
    <w:p w14:paraId="3057D761" w14:textId="7EB24A85" w:rsidR="00315089" w:rsidRDefault="00176D62" w:rsidP="00315089">
      <w:pPr>
        <w:ind w:firstLine="708"/>
        <w:rPr>
          <w:szCs w:val="24"/>
        </w:rPr>
      </w:pPr>
      <m:oMath>
        <m:r>
          <w:rPr>
            <w:rFonts w:ascii="Cambria Math" w:hAnsi="Cambria Math"/>
            <w:szCs w:val="24"/>
          </w:rPr>
          <m:t>d=0</m:t>
        </m:r>
      </m:oMath>
      <w:r>
        <w:rPr>
          <w:szCs w:val="24"/>
        </w:rPr>
        <w:t xml:space="preserve"> </w:t>
      </w:r>
      <w:r w:rsidR="00315089">
        <w:rPr>
          <w:szCs w:val="24"/>
        </w:rPr>
        <w:t>en</w:t>
      </w:r>
      <w:r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=5</m:t>
        </m:r>
      </m:oMath>
    </w:p>
    <w:p w14:paraId="7919BE98" w14:textId="5B3D9102" w:rsidR="00315089" w:rsidRDefault="00315089" w:rsidP="00315089">
      <w:pPr>
        <w:ind w:firstLine="708"/>
        <w:rPr>
          <w:szCs w:val="24"/>
        </w:rPr>
      </w:pPr>
      <w:r>
        <w:rPr>
          <w:szCs w:val="24"/>
        </w:rPr>
        <w:t>Periode is</w:t>
      </w:r>
      <w:r w:rsidR="00176D6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2π</m:t>
        </m:r>
      </m:oMath>
      <w:r>
        <w:rPr>
          <w:szCs w:val="24"/>
        </w:rPr>
        <w:t>, dus</w:t>
      </w:r>
      <w:r w:rsidR="00176D6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b=1</m:t>
        </m:r>
      </m:oMath>
    </w:p>
    <w:p w14:paraId="11311EA3" w14:textId="4395DDB7" w:rsidR="00315089" w:rsidRDefault="00315089" w:rsidP="00315089">
      <w:pPr>
        <w:ind w:firstLine="708"/>
        <w:rPr>
          <w:szCs w:val="24"/>
        </w:rPr>
      </w:pPr>
      <w:r>
        <w:rPr>
          <w:szCs w:val="24"/>
        </w:rPr>
        <w:t>Beginpunt:</w:t>
      </w:r>
      <w:r w:rsidR="00176D6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c=0,64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2π≈5,35</m:t>
        </m:r>
      </m:oMath>
    </w:p>
    <w:p w14:paraId="0AA19216" w14:textId="77777777" w:rsidR="00176D62" w:rsidRPr="001C4833" w:rsidRDefault="00176D62" w:rsidP="00176D62">
      <w:pPr>
        <w:rPr>
          <w:szCs w:val="24"/>
        </w:rPr>
      </w:pPr>
    </w:p>
    <w:sectPr w:rsidR="00176D62" w:rsidRPr="001C4833" w:rsidSect="00112F9A">
      <w:headerReference w:type="default" r:id="rId47"/>
      <w:footerReference w:type="default" r:id="rId48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C41324" w14:textId="77777777" w:rsidR="00DD6C6E" w:rsidRDefault="00DD6C6E" w:rsidP="002661EA">
      <w:r>
        <w:separator/>
      </w:r>
    </w:p>
  </w:endnote>
  <w:endnote w:type="continuationSeparator" w:id="0">
    <w:p w14:paraId="4D9475D9" w14:textId="77777777" w:rsidR="00DD6C6E" w:rsidRDefault="00DD6C6E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110A345D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1</w:t>
    </w:r>
    <w:r w:rsidRPr="002661EA">
      <w:rPr>
        <w:sz w:val="12"/>
      </w:rPr>
      <w:t xml:space="preserve">, hoofdstuk </w:t>
    </w:r>
    <w:r w:rsidR="00396C63">
      <w:rPr>
        <w:sz w:val="12"/>
      </w:rP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A637EF" w14:textId="77777777" w:rsidR="00DD6C6E" w:rsidRDefault="00DD6C6E" w:rsidP="002661EA">
      <w:r>
        <w:separator/>
      </w:r>
    </w:p>
  </w:footnote>
  <w:footnote w:type="continuationSeparator" w:id="0">
    <w:p w14:paraId="338FFE6E" w14:textId="77777777" w:rsidR="00DD6C6E" w:rsidRDefault="00DD6C6E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0A58AA35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6B585B">
      <w:rPr>
        <w:noProof/>
        <w:sz w:val="12"/>
      </w:rPr>
      <w:t>26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952595601">
    <w:abstractNumId w:val="1"/>
  </w:num>
  <w:num w:numId="2" w16cid:durableId="1842234611">
    <w:abstractNumId w:val="7"/>
  </w:num>
  <w:num w:numId="3" w16cid:durableId="544371172">
    <w:abstractNumId w:val="11"/>
  </w:num>
  <w:num w:numId="4" w16cid:durableId="944506183">
    <w:abstractNumId w:val="10"/>
  </w:num>
  <w:num w:numId="5" w16cid:durableId="1111895751">
    <w:abstractNumId w:val="8"/>
  </w:num>
  <w:num w:numId="6" w16cid:durableId="1141969978">
    <w:abstractNumId w:val="4"/>
  </w:num>
  <w:num w:numId="7" w16cid:durableId="1120100967">
    <w:abstractNumId w:val="3"/>
  </w:num>
  <w:num w:numId="8" w16cid:durableId="1055198221">
    <w:abstractNumId w:val="6"/>
  </w:num>
  <w:num w:numId="9" w16cid:durableId="1007368584">
    <w:abstractNumId w:val="12"/>
  </w:num>
  <w:num w:numId="10" w16cid:durableId="588006101">
    <w:abstractNumId w:val="0"/>
  </w:num>
  <w:num w:numId="11" w16cid:durableId="1605383013">
    <w:abstractNumId w:val="5"/>
  </w:num>
  <w:num w:numId="12" w16cid:durableId="973407552">
    <w:abstractNumId w:val="2"/>
  </w:num>
  <w:num w:numId="13" w16cid:durableId="213794294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115"/>
    <w:rsid w:val="000042F6"/>
    <w:rsid w:val="00011D68"/>
    <w:rsid w:val="00014BFA"/>
    <w:rsid w:val="000179FB"/>
    <w:rsid w:val="00020A98"/>
    <w:rsid w:val="00024944"/>
    <w:rsid w:val="0003181C"/>
    <w:rsid w:val="00044678"/>
    <w:rsid w:val="00051850"/>
    <w:rsid w:val="0005516B"/>
    <w:rsid w:val="00055711"/>
    <w:rsid w:val="000648AD"/>
    <w:rsid w:val="00065140"/>
    <w:rsid w:val="000679B5"/>
    <w:rsid w:val="00073C3A"/>
    <w:rsid w:val="000768B0"/>
    <w:rsid w:val="000817A1"/>
    <w:rsid w:val="000824F6"/>
    <w:rsid w:val="00090619"/>
    <w:rsid w:val="00090651"/>
    <w:rsid w:val="00097DAC"/>
    <w:rsid w:val="000A05D3"/>
    <w:rsid w:val="000A4C46"/>
    <w:rsid w:val="000A60E0"/>
    <w:rsid w:val="000A775F"/>
    <w:rsid w:val="000A7956"/>
    <w:rsid w:val="000B693C"/>
    <w:rsid w:val="000C0FB8"/>
    <w:rsid w:val="000E5E05"/>
    <w:rsid w:val="000E714C"/>
    <w:rsid w:val="000E7816"/>
    <w:rsid w:val="000F1217"/>
    <w:rsid w:val="000F4740"/>
    <w:rsid w:val="000F7A4A"/>
    <w:rsid w:val="0010174F"/>
    <w:rsid w:val="00101B3B"/>
    <w:rsid w:val="00103591"/>
    <w:rsid w:val="001075DE"/>
    <w:rsid w:val="00110E2C"/>
    <w:rsid w:val="00112F9A"/>
    <w:rsid w:val="00115ECF"/>
    <w:rsid w:val="00117C2D"/>
    <w:rsid w:val="00120F1D"/>
    <w:rsid w:val="00121D9B"/>
    <w:rsid w:val="00121DCA"/>
    <w:rsid w:val="00125B05"/>
    <w:rsid w:val="001373BF"/>
    <w:rsid w:val="00140CDE"/>
    <w:rsid w:val="001422C7"/>
    <w:rsid w:val="00142CFD"/>
    <w:rsid w:val="00144BFA"/>
    <w:rsid w:val="00145361"/>
    <w:rsid w:val="001462A5"/>
    <w:rsid w:val="00146DD2"/>
    <w:rsid w:val="00150413"/>
    <w:rsid w:val="001515C3"/>
    <w:rsid w:val="00152616"/>
    <w:rsid w:val="0016455C"/>
    <w:rsid w:val="00166948"/>
    <w:rsid w:val="00176D62"/>
    <w:rsid w:val="00177F8E"/>
    <w:rsid w:val="00181BA9"/>
    <w:rsid w:val="00181CB2"/>
    <w:rsid w:val="001859AF"/>
    <w:rsid w:val="00191226"/>
    <w:rsid w:val="00191A25"/>
    <w:rsid w:val="001A6168"/>
    <w:rsid w:val="001A7A1E"/>
    <w:rsid w:val="001B3A62"/>
    <w:rsid w:val="001B3D37"/>
    <w:rsid w:val="001B59D6"/>
    <w:rsid w:val="001B761C"/>
    <w:rsid w:val="001C06A8"/>
    <w:rsid w:val="001C42C7"/>
    <w:rsid w:val="001C4656"/>
    <w:rsid w:val="001C4833"/>
    <w:rsid w:val="001D5994"/>
    <w:rsid w:val="001E0952"/>
    <w:rsid w:val="001E2340"/>
    <w:rsid w:val="001F2877"/>
    <w:rsid w:val="001F370E"/>
    <w:rsid w:val="001F66BA"/>
    <w:rsid w:val="001F771B"/>
    <w:rsid w:val="002039F2"/>
    <w:rsid w:val="00206AB4"/>
    <w:rsid w:val="0021064D"/>
    <w:rsid w:val="00212169"/>
    <w:rsid w:val="00213D6C"/>
    <w:rsid w:val="00222E62"/>
    <w:rsid w:val="002243A9"/>
    <w:rsid w:val="002322B5"/>
    <w:rsid w:val="00236FD7"/>
    <w:rsid w:val="00242859"/>
    <w:rsid w:val="0024574D"/>
    <w:rsid w:val="00250D40"/>
    <w:rsid w:val="0025306E"/>
    <w:rsid w:val="00253E62"/>
    <w:rsid w:val="002543A2"/>
    <w:rsid w:val="00256186"/>
    <w:rsid w:val="002627AD"/>
    <w:rsid w:val="002628F6"/>
    <w:rsid w:val="002661EA"/>
    <w:rsid w:val="0026689D"/>
    <w:rsid w:val="00271069"/>
    <w:rsid w:val="0028281B"/>
    <w:rsid w:val="00282D1A"/>
    <w:rsid w:val="00283315"/>
    <w:rsid w:val="00284A90"/>
    <w:rsid w:val="00295E85"/>
    <w:rsid w:val="002A1454"/>
    <w:rsid w:val="002B5173"/>
    <w:rsid w:val="002B7D51"/>
    <w:rsid w:val="002C00CC"/>
    <w:rsid w:val="002C31F1"/>
    <w:rsid w:val="002C760C"/>
    <w:rsid w:val="002C799C"/>
    <w:rsid w:val="002D4D4C"/>
    <w:rsid w:val="002D676E"/>
    <w:rsid w:val="002D6CCC"/>
    <w:rsid w:val="002E5343"/>
    <w:rsid w:val="002E543E"/>
    <w:rsid w:val="002F1D6C"/>
    <w:rsid w:val="00310BF6"/>
    <w:rsid w:val="00311377"/>
    <w:rsid w:val="00311810"/>
    <w:rsid w:val="00311E6E"/>
    <w:rsid w:val="00312814"/>
    <w:rsid w:val="00312849"/>
    <w:rsid w:val="00313BAE"/>
    <w:rsid w:val="00314297"/>
    <w:rsid w:val="0031451D"/>
    <w:rsid w:val="00315089"/>
    <w:rsid w:val="0032350B"/>
    <w:rsid w:val="003250E9"/>
    <w:rsid w:val="003253A9"/>
    <w:rsid w:val="003323D8"/>
    <w:rsid w:val="00335288"/>
    <w:rsid w:val="003355E4"/>
    <w:rsid w:val="00341914"/>
    <w:rsid w:val="003431B8"/>
    <w:rsid w:val="00343BBB"/>
    <w:rsid w:val="003478EC"/>
    <w:rsid w:val="003527A8"/>
    <w:rsid w:val="00355EF2"/>
    <w:rsid w:val="0035761B"/>
    <w:rsid w:val="003579BA"/>
    <w:rsid w:val="0036440B"/>
    <w:rsid w:val="00372F77"/>
    <w:rsid w:val="003753FA"/>
    <w:rsid w:val="00375843"/>
    <w:rsid w:val="00377F23"/>
    <w:rsid w:val="00390E6F"/>
    <w:rsid w:val="00396C63"/>
    <w:rsid w:val="003A6B0F"/>
    <w:rsid w:val="003B39D7"/>
    <w:rsid w:val="003B5207"/>
    <w:rsid w:val="003B5985"/>
    <w:rsid w:val="003C08E6"/>
    <w:rsid w:val="003C6A6F"/>
    <w:rsid w:val="003D5FA7"/>
    <w:rsid w:val="003D7E6F"/>
    <w:rsid w:val="003E4D57"/>
    <w:rsid w:val="003E5C9D"/>
    <w:rsid w:val="003E66F9"/>
    <w:rsid w:val="00405AA1"/>
    <w:rsid w:val="004136CF"/>
    <w:rsid w:val="00414B04"/>
    <w:rsid w:val="00415DD9"/>
    <w:rsid w:val="00425D93"/>
    <w:rsid w:val="00426CA6"/>
    <w:rsid w:val="00430A2C"/>
    <w:rsid w:val="00433FFC"/>
    <w:rsid w:val="0044770D"/>
    <w:rsid w:val="0044779D"/>
    <w:rsid w:val="00452F60"/>
    <w:rsid w:val="004559A5"/>
    <w:rsid w:val="00455F44"/>
    <w:rsid w:val="004644C3"/>
    <w:rsid w:val="00472FA2"/>
    <w:rsid w:val="004739FB"/>
    <w:rsid w:val="004941EB"/>
    <w:rsid w:val="00494E8E"/>
    <w:rsid w:val="00497423"/>
    <w:rsid w:val="00497F77"/>
    <w:rsid w:val="004A2F93"/>
    <w:rsid w:val="004A3370"/>
    <w:rsid w:val="004A475F"/>
    <w:rsid w:val="004B6B6B"/>
    <w:rsid w:val="004C38E0"/>
    <w:rsid w:val="004C50EC"/>
    <w:rsid w:val="004C5AF6"/>
    <w:rsid w:val="004C63FC"/>
    <w:rsid w:val="004C7251"/>
    <w:rsid w:val="004D2AE1"/>
    <w:rsid w:val="004D32D0"/>
    <w:rsid w:val="004D5846"/>
    <w:rsid w:val="004E5BEA"/>
    <w:rsid w:val="004E5EF9"/>
    <w:rsid w:val="004E6147"/>
    <w:rsid w:val="004F34B8"/>
    <w:rsid w:val="004F4721"/>
    <w:rsid w:val="00502F2D"/>
    <w:rsid w:val="0050367C"/>
    <w:rsid w:val="0051454C"/>
    <w:rsid w:val="00515676"/>
    <w:rsid w:val="00520107"/>
    <w:rsid w:val="00524A22"/>
    <w:rsid w:val="0052737D"/>
    <w:rsid w:val="005314F8"/>
    <w:rsid w:val="00531F4E"/>
    <w:rsid w:val="00532620"/>
    <w:rsid w:val="00536F94"/>
    <w:rsid w:val="00537681"/>
    <w:rsid w:val="00542A5E"/>
    <w:rsid w:val="00556173"/>
    <w:rsid w:val="00556520"/>
    <w:rsid w:val="00561F36"/>
    <w:rsid w:val="00563E84"/>
    <w:rsid w:val="005730EA"/>
    <w:rsid w:val="00575853"/>
    <w:rsid w:val="00586716"/>
    <w:rsid w:val="00586949"/>
    <w:rsid w:val="005869B3"/>
    <w:rsid w:val="0059115F"/>
    <w:rsid w:val="00592403"/>
    <w:rsid w:val="00595DE8"/>
    <w:rsid w:val="005A124B"/>
    <w:rsid w:val="005A3BA0"/>
    <w:rsid w:val="005B40B3"/>
    <w:rsid w:val="005B61C8"/>
    <w:rsid w:val="005C36AD"/>
    <w:rsid w:val="005C5BFB"/>
    <w:rsid w:val="005C66C2"/>
    <w:rsid w:val="005D14CE"/>
    <w:rsid w:val="005D22F6"/>
    <w:rsid w:val="005D25DD"/>
    <w:rsid w:val="005D4DF5"/>
    <w:rsid w:val="005D787D"/>
    <w:rsid w:val="005E132D"/>
    <w:rsid w:val="005E4C14"/>
    <w:rsid w:val="005E5043"/>
    <w:rsid w:val="005F0A23"/>
    <w:rsid w:val="005F1573"/>
    <w:rsid w:val="005F1C1A"/>
    <w:rsid w:val="005F408D"/>
    <w:rsid w:val="00601557"/>
    <w:rsid w:val="0060686C"/>
    <w:rsid w:val="00611280"/>
    <w:rsid w:val="00617864"/>
    <w:rsid w:val="00621F38"/>
    <w:rsid w:val="00625669"/>
    <w:rsid w:val="00626B37"/>
    <w:rsid w:val="00636202"/>
    <w:rsid w:val="00636FB0"/>
    <w:rsid w:val="00643C9F"/>
    <w:rsid w:val="0064724E"/>
    <w:rsid w:val="0064729E"/>
    <w:rsid w:val="006736C8"/>
    <w:rsid w:val="006743BB"/>
    <w:rsid w:val="006759FA"/>
    <w:rsid w:val="006778E8"/>
    <w:rsid w:val="00682B60"/>
    <w:rsid w:val="00684F17"/>
    <w:rsid w:val="00695DDD"/>
    <w:rsid w:val="00696402"/>
    <w:rsid w:val="006A38A9"/>
    <w:rsid w:val="006A3A1F"/>
    <w:rsid w:val="006A44CF"/>
    <w:rsid w:val="006A46F0"/>
    <w:rsid w:val="006B0687"/>
    <w:rsid w:val="006B1AF1"/>
    <w:rsid w:val="006B2300"/>
    <w:rsid w:val="006B49B3"/>
    <w:rsid w:val="006B585B"/>
    <w:rsid w:val="006C5707"/>
    <w:rsid w:val="006D1E0D"/>
    <w:rsid w:val="006D63CF"/>
    <w:rsid w:val="006E0052"/>
    <w:rsid w:val="006E1CDB"/>
    <w:rsid w:val="006E272F"/>
    <w:rsid w:val="006E2BB2"/>
    <w:rsid w:val="006E3F41"/>
    <w:rsid w:val="006E6D7A"/>
    <w:rsid w:val="006E726D"/>
    <w:rsid w:val="006F1AB0"/>
    <w:rsid w:val="006F1B4D"/>
    <w:rsid w:val="006F7852"/>
    <w:rsid w:val="00700CE6"/>
    <w:rsid w:val="0070539C"/>
    <w:rsid w:val="007079E1"/>
    <w:rsid w:val="00711B2B"/>
    <w:rsid w:val="00712C57"/>
    <w:rsid w:val="00714F08"/>
    <w:rsid w:val="00715117"/>
    <w:rsid w:val="00715C77"/>
    <w:rsid w:val="00717AB1"/>
    <w:rsid w:val="00724FB5"/>
    <w:rsid w:val="007257CB"/>
    <w:rsid w:val="00725C6E"/>
    <w:rsid w:val="00735850"/>
    <w:rsid w:val="00744265"/>
    <w:rsid w:val="007446C8"/>
    <w:rsid w:val="00745A87"/>
    <w:rsid w:val="00746385"/>
    <w:rsid w:val="00750CA2"/>
    <w:rsid w:val="00750DF4"/>
    <w:rsid w:val="0075400B"/>
    <w:rsid w:val="00755968"/>
    <w:rsid w:val="007565D9"/>
    <w:rsid w:val="00761C2A"/>
    <w:rsid w:val="00767800"/>
    <w:rsid w:val="00767E36"/>
    <w:rsid w:val="007761A0"/>
    <w:rsid w:val="00790D52"/>
    <w:rsid w:val="007917C8"/>
    <w:rsid w:val="007A1107"/>
    <w:rsid w:val="007A4C28"/>
    <w:rsid w:val="007A79CE"/>
    <w:rsid w:val="007B3A43"/>
    <w:rsid w:val="007B6166"/>
    <w:rsid w:val="007B67DC"/>
    <w:rsid w:val="007D3172"/>
    <w:rsid w:val="007D55FC"/>
    <w:rsid w:val="007E2F7D"/>
    <w:rsid w:val="007E345B"/>
    <w:rsid w:val="007E3823"/>
    <w:rsid w:val="007E4E7C"/>
    <w:rsid w:val="007F129B"/>
    <w:rsid w:val="0080081E"/>
    <w:rsid w:val="008027F3"/>
    <w:rsid w:val="00803E2D"/>
    <w:rsid w:val="00815608"/>
    <w:rsid w:val="008210E6"/>
    <w:rsid w:val="0082559A"/>
    <w:rsid w:val="0082767A"/>
    <w:rsid w:val="0083215D"/>
    <w:rsid w:val="008333AF"/>
    <w:rsid w:val="0083550B"/>
    <w:rsid w:val="00837AD8"/>
    <w:rsid w:val="008442E1"/>
    <w:rsid w:val="00852B05"/>
    <w:rsid w:val="00863BC1"/>
    <w:rsid w:val="00873204"/>
    <w:rsid w:val="008816FC"/>
    <w:rsid w:val="008841BD"/>
    <w:rsid w:val="00892F30"/>
    <w:rsid w:val="008932E1"/>
    <w:rsid w:val="00894DB0"/>
    <w:rsid w:val="008A1674"/>
    <w:rsid w:val="008A3970"/>
    <w:rsid w:val="008A4866"/>
    <w:rsid w:val="008A533C"/>
    <w:rsid w:val="008B1B16"/>
    <w:rsid w:val="008B2878"/>
    <w:rsid w:val="008B30E9"/>
    <w:rsid w:val="008B5F78"/>
    <w:rsid w:val="008B6014"/>
    <w:rsid w:val="008B622D"/>
    <w:rsid w:val="008C0D41"/>
    <w:rsid w:val="008C1562"/>
    <w:rsid w:val="008C4A52"/>
    <w:rsid w:val="008D0E66"/>
    <w:rsid w:val="008D255C"/>
    <w:rsid w:val="008D4873"/>
    <w:rsid w:val="008E296D"/>
    <w:rsid w:val="008E48FE"/>
    <w:rsid w:val="008F07B5"/>
    <w:rsid w:val="008F2C24"/>
    <w:rsid w:val="0090133C"/>
    <w:rsid w:val="0090522D"/>
    <w:rsid w:val="009111CA"/>
    <w:rsid w:val="00911EF1"/>
    <w:rsid w:val="00915896"/>
    <w:rsid w:val="0092299E"/>
    <w:rsid w:val="009233DE"/>
    <w:rsid w:val="00923D7A"/>
    <w:rsid w:val="009257BF"/>
    <w:rsid w:val="00926C29"/>
    <w:rsid w:val="009324E4"/>
    <w:rsid w:val="009375F7"/>
    <w:rsid w:val="00943794"/>
    <w:rsid w:val="009446AA"/>
    <w:rsid w:val="00946839"/>
    <w:rsid w:val="00947B84"/>
    <w:rsid w:val="00950F9E"/>
    <w:rsid w:val="009604C8"/>
    <w:rsid w:val="0096089C"/>
    <w:rsid w:val="009631F5"/>
    <w:rsid w:val="00965FE1"/>
    <w:rsid w:val="00972774"/>
    <w:rsid w:val="00975B84"/>
    <w:rsid w:val="009A334F"/>
    <w:rsid w:val="009A3C87"/>
    <w:rsid w:val="009A76D1"/>
    <w:rsid w:val="009B0CD7"/>
    <w:rsid w:val="009B459B"/>
    <w:rsid w:val="009B4972"/>
    <w:rsid w:val="009B6A76"/>
    <w:rsid w:val="009B7E4E"/>
    <w:rsid w:val="009C1802"/>
    <w:rsid w:val="009C44C8"/>
    <w:rsid w:val="009D3395"/>
    <w:rsid w:val="009D3AF5"/>
    <w:rsid w:val="009D6F94"/>
    <w:rsid w:val="009D77F3"/>
    <w:rsid w:val="009F5AE9"/>
    <w:rsid w:val="009F7F8C"/>
    <w:rsid w:val="00A03E88"/>
    <w:rsid w:val="00A16474"/>
    <w:rsid w:val="00A20854"/>
    <w:rsid w:val="00A21357"/>
    <w:rsid w:val="00A2711D"/>
    <w:rsid w:val="00A27B6A"/>
    <w:rsid w:val="00A31011"/>
    <w:rsid w:val="00A32920"/>
    <w:rsid w:val="00A34CFA"/>
    <w:rsid w:val="00A40F79"/>
    <w:rsid w:val="00A44499"/>
    <w:rsid w:val="00A44AB7"/>
    <w:rsid w:val="00A50A56"/>
    <w:rsid w:val="00A52C22"/>
    <w:rsid w:val="00A5642A"/>
    <w:rsid w:val="00A6084D"/>
    <w:rsid w:val="00A60B77"/>
    <w:rsid w:val="00A61E72"/>
    <w:rsid w:val="00A643DF"/>
    <w:rsid w:val="00A66986"/>
    <w:rsid w:val="00A67003"/>
    <w:rsid w:val="00A67F78"/>
    <w:rsid w:val="00A73B68"/>
    <w:rsid w:val="00A773EB"/>
    <w:rsid w:val="00A843AC"/>
    <w:rsid w:val="00A8452F"/>
    <w:rsid w:val="00A84A31"/>
    <w:rsid w:val="00A87CA9"/>
    <w:rsid w:val="00A95E1C"/>
    <w:rsid w:val="00A97A22"/>
    <w:rsid w:val="00A97BD6"/>
    <w:rsid w:val="00AA1FFE"/>
    <w:rsid w:val="00AA25E3"/>
    <w:rsid w:val="00AA5CCE"/>
    <w:rsid w:val="00AA605D"/>
    <w:rsid w:val="00AA6D8A"/>
    <w:rsid w:val="00AA7CD0"/>
    <w:rsid w:val="00AB5E0E"/>
    <w:rsid w:val="00AB63FE"/>
    <w:rsid w:val="00AC0D54"/>
    <w:rsid w:val="00AC22E2"/>
    <w:rsid w:val="00AC5D26"/>
    <w:rsid w:val="00AC5F14"/>
    <w:rsid w:val="00AC6DFA"/>
    <w:rsid w:val="00AD4F29"/>
    <w:rsid w:val="00AE1E69"/>
    <w:rsid w:val="00AE7410"/>
    <w:rsid w:val="00AF1E15"/>
    <w:rsid w:val="00AF3A88"/>
    <w:rsid w:val="00AF3D83"/>
    <w:rsid w:val="00B06AEB"/>
    <w:rsid w:val="00B17EF3"/>
    <w:rsid w:val="00B23AD1"/>
    <w:rsid w:val="00B362CF"/>
    <w:rsid w:val="00B37708"/>
    <w:rsid w:val="00B434D8"/>
    <w:rsid w:val="00B453ED"/>
    <w:rsid w:val="00B54757"/>
    <w:rsid w:val="00B56ABC"/>
    <w:rsid w:val="00B57388"/>
    <w:rsid w:val="00B63988"/>
    <w:rsid w:val="00B67251"/>
    <w:rsid w:val="00B678A0"/>
    <w:rsid w:val="00B67A50"/>
    <w:rsid w:val="00B7079A"/>
    <w:rsid w:val="00B74181"/>
    <w:rsid w:val="00B7429B"/>
    <w:rsid w:val="00B75A87"/>
    <w:rsid w:val="00B8519C"/>
    <w:rsid w:val="00BA1AAB"/>
    <w:rsid w:val="00BA3272"/>
    <w:rsid w:val="00BA425F"/>
    <w:rsid w:val="00BA56FC"/>
    <w:rsid w:val="00BA7713"/>
    <w:rsid w:val="00BB1066"/>
    <w:rsid w:val="00BB1548"/>
    <w:rsid w:val="00BC0B12"/>
    <w:rsid w:val="00BC5A9B"/>
    <w:rsid w:val="00BD0243"/>
    <w:rsid w:val="00BD2D47"/>
    <w:rsid w:val="00BE3D5B"/>
    <w:rsid w:val="00BE6BB2"/>
    <w:rsid w:val="00BF02A7"/>
    <w:rsid w:val="00BF25DC"/>
    <w:rsid w:val="00BF3C86"/>
    <w:rsid w:val="00BF427C"/>
    <w:rsid w:val="00BF53F6"/>
    <w:rsid w:val="00BF60C2"/>
    <w:rsid w:val="00C01AF9"/>
    <w:rsid w:val="00C03442"/>
    <w:rsid w:val="00C06805"/>
    <w:rsid w:val="00C144B8"/>
    <w:rsid w:val="00C158DB"/>
    <w:rsid w:val="00C34679"/>
    <w:rsid w:val="00C416CB"/>
    <w:rsid w:val="00C44987"/>
    <w:rsid w:val="00C452FC"/>
    <w:rsid w:val="00C4789D"/>
    <w:rsid w:val="00C60A6B"/>
    <w:rsid w:val="00C627A0"/>
    <w:rsid w:val="00C658E3"/>
    <w:rsid w:val="00C6687B"/>
    <w:rsid w:val="00C701A2"/>
    <w:rsid w:val="00C75716"/>
    <w:rsid w:val="00C765CC"/>
    <w:rsid w:val="00C765E3"/>
    <w:rsid w:val="00C7667C"/>
    <w:rsid w:val="00C84465"/>
    <w:rsid w:val="00C85613"/>
    <w:rsid w:val="00C86529"/>
    <w:rsid w:val="00C9026D"/>
    <w:rsid w:val="00C92B9E"/>
    <w:rsid w:val="00C96261"/>
    <w:rsid w:val="00C9682C"/>
    <w:rsid w:val="00C96FFE"/>
    <w:rsid w:val="00C97FDC"/>
    <w:rsid w:val="00CA4909"/>
    <w:rsid w:val="00CA712A"/>
    <w:rsid w:val="00CB2B4A"/>
    <w:rsid w:val="00CB4275"/>
    <w:rsid w:val="00CB716A"/>
    <w:rsid w:val="00CC488D"/>
    <w:rsid w:val="00CC5C8C"/>
    <w:rsid w:val="00CC7AC8"/>
    <w:rsid w:val="00CD1E42"/>
    <w:rsid w:val="00CD7D03"/>
    <w:rsid w:val="00CE0B23"/>
    <w:rsid w:val="00CE0D89"/>
    <w:rsid w:val="00CE1821"/>
    <w:rsid w:val="00CE27DD"/>
    <w:rsid w:val="00CE469D"/>
    <w:rsid w:val="00CF15F4"/>
    <w:rsid w:val="00CF26F8"/>
    <w:rsid w:val="00CF2FC2"/>
    <w:rsid w:val="00CF364B"/>
    <w:rsid w:val="00CF6DB8"/>
    <w:rsid w:val="00CF7CE1"/>
    <w:rsid w:val="00D00F1B"/>
    <w:rsid w:val="00D0104D"/>
    <w:rsid w:val="00D13078"/>
    <w:rsid w:val="00D13C2E"/>
    <w:rsid w:val="00D15209"/>
    <w:rsid w:val="00D17E1D"/>
    <w:rsid w:val="00D24D08"/>
    <w:rsid w:val="00D25AD4"/>
    <w:rsid w:val="00D303A3"/>
    <w:rsid w:val="00D31CA1"/>
    <w:rsid w:val="00D377C9"/>
    <w:rsid w:val="00D414B7"/>
    <w:rsid w:val="00D42D5D"/>
    <w:rsid w:val="00D44C82"/>
    <w:rsid w:val="00D47ED3"/>
    <w:rsid w:val="00D5416C"/>
    <w:rsid w:val="00D568A9"/>
    <w:rsid w:val="00D57775"/>
    <w:rsid w:val="00D60E44"/>
    <w:rsid w:val="00D63EAC"/>
    <w:rsid w:val="00D72B46"/>
    <w:rsid w:val="00D75185"/>
    <w:rsid w:val="00D83891"/>
    <w:rsid w:val="00D84E41"/>
    <w:rsid w:val="00D85A90"/>
    <w:rsid w:val="00D86A70"/>
    <w:rsid w:val="00D87707"/>
    <w:rsid w:val="00D90221"/>
    <w:rsid w:val="00D90A17"/>
    <w:rsid w:val="00D9321F"/>
    <w:rsid w:val="00D974EE"/>
    <w:rsid w:val="00DA037B"/>
    <w:rsid w:val="00DA72C9"/>
    <w:rsid w:val="00DA742F"/>
    <w:rsid w:val="00DA77BD"/>
    <w:rsid w:val="00DB5AF4"/>
    <w:rsid w:val="00DC251A"/>
    <w:rsid w:val="00DC46B7"/>
    <w:rsid w:val="00DC6CC4"/>
    <w:rsid w:val="00DD3922"/>
    <w:rsid w:val="00DD44EA"/>
    <w:rsid w:val="00DD47DC"/>
    <w:rsid w:val="00DD6C6E"/>
    <w:rsid w:val="00DD6F93"/>
    <w:rsid w:val="00DE27D9"/>
    <w:rsid w:val="00DE4107"/>
    <w:rsid w:val="00DE7349"/>
    <w:rsid w:val="00DF5369"/>
    <w:rsid w:val="00DF7068"/>
    <w:rsid w:val="00E04748"/>
    <w:rsid w:val="00E222E9"/>
    <w:rsid w:val="00E2297D"/>
    <w:rsid w:val="00E23BC6"/>
    <w:rsid w:val="00E25156"/>
    <w:rsid w:val="00E30F9A"/>
    <w:rsid w:val="00E31878"/>
    <w:rsid w:val="00E42419"/>
    <w:rsid w:val="00E4323C"/>
    <w:rsid w:val="00E44E53"/>
    <w:rsid w:val="00E52681"/>
    <w:rsid w:val="00E61B5D"/>
    <w:rsid w:val="00E65483"/>
    <w:rsid w:val="00E666F5"/>
    <w:rsid w:val="00E679A7"/>
    <w:rsid w:val="00E73209"/>
    <w:rsid w:val="00E774C1"/>
    <w:rsid w:val="00E80335"/>
    <w:rsid w:val="00E8463B"/>
    <w:rsid w:val="00E917D2"/>
    <w:rsid w:val="00E946CC"/>
    <w:rsid w:val="00E964C1"/>
    <w:rsid w:val="00EB20EE"/>
    <w:rsid w:val="00EB7CD6"/>
    <w:rsid w:val="00EC096E"/>
    <w:rsid w:val="00EC2763"/>
    <w:rsid w:val="00EC4347"/>
    <w:rsid w:val="00ED43E8"/>
    <w:rsid w:val="00ED71F7"/>
    <w:rsid w:val="00EE0D64"/>
    <w:rsid w:val="00EE4CCF"/>
    <w:rsid w:val="00EE5EEA"/>
    <w:rsid w:val="00EE64CE"/>
    <w:rsid w:val="00EE7785"/>
    <w:rsid w:val="00EF13F1"/>
    <w:rsid w:val="00EF3E47"/>
    <w:rsid w:val="00F00584"/>
    <w:rsid w:val="00F03124"/>
    <w:rsid w:val="00F06D2C"/>
    <w:rsid w:val="00F06EE2"/>
    <w:rsid w:val="00F07EEB"/>
    <w:rsid w:val="00F104B8"/>
    <w:rsid w:val="00F11BBB"/>
    <w:rsid w:val="00F13A96"/>
    <w:rsid w:val="00F13FEC"/>
    <w:rsid w:val="00F220D9"/>
    <w:rsid w:val="00F23382"/>
    <w:rsid w:val="00F2500C"/>
    <w:rsid w:val="00F25AC5"/>
    <w:rsid w:val="00F272B8"/>
    <w:rsid w:val="00F31DDA"/>
    <w:rsid w:val="00F42C6F"/>
    <w:rsid w:val="00F434C5"/>
    <w:rsid w:val="00F4461D"/>
    <w:rsid w:val="00F4532D"/>
    <w:rsid w:val="00F45D65"/>
    <w:rsid w:val="00F47444"/>
    <w:rsid w:val="00F51049"/>
    <w:rsid w:val="00F52605"/>
    <w:rsid w:val="00F638F8"/>
    <w:rsid w:val="00F73E71"/>
    <w:rsid w:val="00F804E3"/>
    <w:rsid w:val="00F80C6A"/>
    <w:rsid w:val="00F81296"/>
    <w:rsid w:val="00F94263"/>
    <w:rsid w:val="00F954EA"/>
    <w:rsid w:val="00FA0742"/>
    <w:rsid w:val="00FA275E"/>
    <w:rsid w:val="00FA5ED4"/>
    <w:rsid w:val="00FB175E"/>
    <w:rsid w:val="00FC0ECE"/>
    <w:rsid w:val="00FC1F27"/>
    <w:rsid w:val="00FC1F81"/>
    <w:rsid w:val="00FC2274"/>
    <w:rsid w:val="00FC30C9"/>
    <w:rsid w:val="00FC3A70"/>
    <w:rsid w:val="00FC3BAF"/>
    <w:rsid w:val="00FC7148"/>
    <w:rsid w:val="00FC7A88"/>
    <w:rsid w:val="00FC7D42"/>
    <w:rsid w:val="00FD0894"/>
    <w:rsid w:val="00FD1142"/>
    <w:rsid w:val="00FD13F5"/>
    <w:rsid w:val="00FD3BE0"/>
    <w:rsid w:val="00FE08B0"/>
    <w:rsid w:val="00FE39CE"/>
    <w:rsid w:val="00FE5533"/>
    <w:rsid w:val="00FE58C2"/>
    <w:rsid w:val="00FE7A01"/>
    <w:rsid w:val="00FF60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433FF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10.e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chart" Target="charts/chart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Map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l-N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254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Blad1!$B$3:$B$51</c:f>
              <c:numCache>
                <c:formatCode>General</c:formatCode>
                <c:ptCount val="49"/>
                <c:pt idx="0">
                  <c:v>0</c:v>
                </c:pt>
                <c:pt idx="1">
                  <c:v>0.1308996938995747</c:v>
                </c:pt>
                <c:pt idx="2">
                  <c:v>0.26179938779914941</c:v>
                </c:pt>
                <c:pt idx="3">
                  <c:v>0.39269908169872414</c:v>
                </c:pt>
                <c:pt idx="4">
                  <c:v>0.52359877559829882</c:v>
                </c:pt>
                <c:pt idx="5">
                  <c:v>0.65449846949787349</c:v>
                </c:pt>
                <c:pt idx="6">
                  <c:v>0.78539816339744817</c:v>
                </c:pt>
                <c:pt idx="7">
                  <c:v>0.91629785729702284</c:v>
                </c:pt>
                <c:pt idx="8">
                  <c:v>1.0471975511965976</c:v>
                </c:pt>
                <c:pt idx="9">
                  <c:v>1.1780972450961724</c:v>
                </c:pt>
                <c:pt idx="10">
                  <c:v>1.3089969389957472</c:v>
                </c:pt>
                <c:pt idx="11">
                  <c:v>1.439896632895322</c:v>
                </c:pt>
                <c:pt idx="12">
                  <c:v>1.5707963267948968</c:v>
                </c:pt>
                <c:pt idx="13">
                  <c:v>1.7016960206944716</c:v>
                </c:pt>
                <c:pt idx="14">
                  <c:v>1.8325957145940464</c:v>
                </c:pt>
                <c:pt idx="15">
                  <c:v>1.9634954084936211</c:v>
                </c:pt>
                <c:pt idx="16">
                  <c:v>2.0943951023931957</c:v>
                </c:pt>
                <c:pt idx="17">
                  <c:v>2.2252947962927703</c:v>
                </c:pt>
                <c:pt idx="18">
                  <c:v>2.3561944901923448</c:v>
                </c:pt>
                <c:pt idx="19">
                  <c:v>2.4870941840919194</c:v>
                </c:pt>
                <c:pt idx="20">
                  <c:v>2.617993877991494</c:v>
                </c:pt>
                <c:pt idx="21">
                  <c:v>2.7488935718910685</c:v>
                </c:pt>
                <c:pt idx="22">
                  <c:v>2.8797932657906431</c:v>
                </c:pt>
                <c:pt idx="23">
                  <c:v>3.0106929596902177</c:v>
                </c:pt>
                <c:pt idx="24">
                  <c:v>3.1415926535897922</c:v>
                </c:pt>
                <c:pt idx="25">
                  <c:v>3.2724923474893668</c:v>
                </c:pt>
                <c:pt idx="26">
                  <c:v>3.4033920413889414</c:v>
                </c:pt>
                <c:pt idx="27">
                  <c:v>3.5342917352885159</c:v>
                </c:pt>
                <c:pt idx="28">
                  <c:v>3.6651914291880905</c:v>
                </c:pt>
                <c:pt idx="29">
                  <c:v>3.7960911230876651</c:v>
                </c:pt>
                <c:pt idx="30">
                  <c:v>3.9269908169872396</c:v>
                </c:pt>
                <c:pt idx="31">
                  <c:v>4.0578905108868142</c:v>
                </c:pt>
                <c:pt idx="32">
                  <c:v>4.1887902047863887</c:v>
                </c:pt>
                <c:pt idx="33">
                  <c:v>4.3196898986859633</c:v>
                </c:pt>
                <c:pt idx="34">
                  <c:v>4.4505895925855379</c:v>
                </c:pt>
                <c:pt idx="35">
                  <c:v>4.5814892864851124</c:v>
                </c:pt>
                <c:pt idx="36">
                  <c:v>4.712388980384687</c:v>
                </c:pt>
                <c:pt idx="37">
                  <c:v>4.8432886742842616</c:v>
                </c:pt>
                <c:pt idx="38">
                  <c:v>4.9741883681838361</c:v>
                </c:pt>
                <c:pt idx="39">
                  <c:v>5.1050880620834107</c:v>
                </c:pt>
                <c:pt idx="40">
                  <c:v>5.2359877559829853</c:v>
                </c:pt>
                <c:pt idx="41">
                  <c:v>5.3668874498825598</c:v>
                </c:pt>
                <c:pt idx="42">
                  <c:v>5.4977871437821344</c:v>
                </c:pt>
                <c:pt idx="43">
                  <c:v>5.628686837681709</c:v>
                </c:pt>
                <c:pt idx="44">
                  <c:v>5.7595865315812835</c:v>
                </c:pt>
                <c:pt idx="45">
                  <c:v>5.8904862254808581</c:v>
                </c:pt>
                <c:pt idx="46">
                  <c:v>6.0213859193804327</c:v>
                </c:pt>
                <c:pt idx="47">
                  <c:v>6.1522856132800072</c:v>
                </c:pt>
                <c:pt idx="48">
                  <c:v>6.2831853071795818</c:v>
                </c:pt>
              </c:numCache>
            </c:numRef>
          </c:xVal>
          <c:yVal>
            <c:numRef>
              <c:f>Blad1!$C$3:$C$51</c:f>
              <c:numCache>
                <c:formatCode>General</c:formatCode>
                <c:ptCount val="49"/>
                <c:pt idx="0">
                  <c:v>4</c:v>
                </c:pt>
                <c:pt idx="1">
                  <c:v>4.3573580221553962</c:v>
                </c:pt>
                <c:pt idx="2">
                  <c:v>4.6401604404638359</c:v>
                </c:pt>
                <c:pt idx="3">
                  <c:v>4.8435684271404167</c:v>
                </c:pt>
                <c:pt idx="4">
                  <c:v>4.9641016151377544</c:v>
                </c:pt>
                <c:pt idx="5">
                  <c:v>4.9996976481911029</c:v>
                </c:pt>
                <c:pt idx="6">
                  <c:v>4.9497474683058327</c:v>
                </c:pt>
                <c:pt idx="7">
                  <c:v>4.8151057369085883</c:v>
                </c:pt>
                <c:pt idx="8">
                  <c:v>4.598076211353316</c:v>
                </c:pt>
                <c:pt idx="9">
                  <c:v>4.3023723269942193</c:v>
                </c:pt>
                <c:pt idx="10">
                  <c:v>3.933053659277288</c:v>
                </c:pt>
                <c:pt idx="11">
                  <c:v>3.4964393530016369</c:v>
                </c:pt>
                <c:pt idx="12">
                  <c:v>2.9999999999999996</c:v>
                </c:pt>
                <c:pt idx="13">
                  <c:v>2.4522298152412239</c:v>
                </c:pt>
                <c:pt idx="14">
                  <c:v>1.8625012984571203</c:v>
                </c:pt>
                <c:pt idx="15">
                  <c:v>1.2409048680734995</c:v>
                </c:pt>
                <c:pt idx="16">
                  <c:v>0.59807621135331468</c:v>
                </c:pt>
                <c:pt idx="17">
                  <c:v>-5.4985695161176906E-2</c:v>
                </c:pt>
                <c:pt idx="18">
                  <c:v>-0.70710678118654702</c:v>
                </c:pt>
                <c:pt idx="19">
                  <c:v>-1.3471290741387776</c:v>
                </c:pt>
                <c:pt idx="20">
                  <c:v>-1.9641016151377531</c:v>
                </c:pt>
                <c:pt idx="21">
                  <c:v>-2.5474678329498754</c:v>
                </c:pt>
                <c:pt idx="22">
                  <c:v>-3.0872461698487079</c:v>
                </c:pt>
                <c:pt idx="23">
                  <c:v>-3.5742008688350837</c:v>
                </c:pt>
                <c:pt idx="24">
                  <c:v>-3.9999999999999969</c:v>
                </c:pt>
                <c:pt idx="25">
                  <c:v>-4.3573580221553936</c:v>
                </c:pt>
                <c:pt idx="26">
                  <c:v>-4.6401604404638332</c:v>
                </c:pt>
                <c:pt idx="27">
                  <c:v>-4.8435684271404149</c:v>
                </c:pt>
                <c:pt idx="28">
                  <c:v>-4.9641016151377535</c:v>
                </c:pt>
                <c:pt idx="29">
                  <c:v>-4.9996976481911029</c:v>
                </c:pt>
                <c:pt idx="30">
                  <c:v>-4.9497474683058336</c:v>
                </c:pt>
                <c:pt idx="31">
                  <c:v>-4.815105736908591</c:v>
                </c:pt>
                <c:pt idx="32">
                  <c:v>-4.5980762113533196</c:v>
                </c:pt>
                <c:pt idx="33">
                  <c:v>-4.3023723269942256</c:v>
                </c:pt>
                <c:pt idx="34">
                  <c:v>-3.933053659277296</c:v>
                </c:pt>
                <c:pt idx="35">
                  <c:v>-3.4964393530016471</c:v>
                </c:pt>
                <c:pt idx="36">
                  <c:v>-3.0000000000000115</c:v>
                </c:pt>
                <c:pt idx="37">
                  <c:v>-2.4522298152412381</c:v>
                </c:pt>
                <c:pt idx="38">
                  <c:v>-1.8625012984571363</c:v>
                </c:pt>
                <c:pt idx="39">
                  <c:v>-1.2409048680735175</c:v>
                </c:pt>
                <c:pt idx="40">
                  <c:v>-0.59807621135333333</c:v>
                </c:pt>
                <c:pt idx="41">
                  <c:v>5.4985695161159143E-2</c:v>
                </c:pt>
                <c:pt idx="42">
                  <c:v>0.70710678118652881</c:v>
                </c:pt>
                <c:pt idx="43">
                  <c:v>1.3471290741387596</c:v>
                </c:pt>
                <c:pt idx="44">
                  <c:v>1.9641016151377357</c:v>
                </c:pt>
                <c:pt idx="45">
                  <c:v>2.5474678329498595</c:v>
                </c:pt>
                <c:pt idx="46">
                  <c:v>3.0872461698486937</c:v>
                </c:pt>
                <c:pt idx="47">
                  <c:v>3.5742008688350708</c:v>
                </c:pt>
                <c:pt idx="48">
                  <c:v>3.99999999999998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70D-40ED-82D6-BF422BFBFB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3123328"/>
        <c:axId val="423123000"/>
      </c:scatterChart>
      <c:valAx>
        <c:axId val="423123328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423123000"/>
        <c:crosses val="autoZero"/>
        <c:crossBetween val="midCat"/>
      </c:valAx>
      <c:valAx>
        <c:axId val="4231230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nl-NL"/>
          </a:p>
        </c:txPr>
        <c:crossAx val="423123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nl-NL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2</TotalTime>
  <Pages>15</Pages>
  <Words>3447</Words>
  <Characters>18964</Characters>
  <Application>Microsoft Office Word</Application>
  <DocSecurity>0</DocSecurity>
  <Lines>158</Lines>
  <Paragraphs>4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2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139</cp:revision>
  <dcterms:created xsi:type="dcterms:W3CDTF">2025-05-27T16:02:00Z</dcterms:created>
  <dcterms:modified xsi:type="dcterms:W3CDTF">2025-09-26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S1.#E1)</vt:lpwstr>
  </property>
  <property fmtid="{D5CDD505-2E9C-101B-9397-08002B2CF9AE}" pid="5" name="MTEqnNumsOnRight">
    <vt:bool>true</vt:bool>
  </property>
</Properties>
</file>